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heme/theme2.xml" ContentType="application/vnd.openxmlformats-officedocument.theme+xml"/>
  <Override PartName="/ppt/tags/tag18.xml" ContentType="application/vnd.openxmlformats-officedocument.presentationml.tags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9.xml" ContentType="application/vnd.openxmlformats-officedocument.presentationml.tags+xml"/>
  <Override PartName="/ppt/ink/inkAction1.xml" ContentType="application/vnd.ms-office.inkAction+xml"/>
  <Override PartName="/ppt/ink/inkAction2.xml" ContentType="application/vnd.ms-office.inkAction+xml"/>
  <Override PartName="/ppt/ink/inkAction3.xml" ContentType="application/vnd.ms-office.inkAction+xml"/>
  <Override PartName="/ppt/tags/tag20.xml" ContentType="application/vnd.openxmlformats-officedocument.presentationml.tags+xml"/>
  <Override PartName="/ppt/ink/inkAction4.xml" ContentType="application/vnd.ms-office.inkAction+xml"/>
  <Override PartName="/ppt/ink/inkAction5.xml" ContentType="application/vnd.ms-office.inkAction+xml"/>
  <Override PartName="/ppt/ink/inkAction6.xml" ContentType="application/vnd.ms-office.inkAction+xml"/>
  <Override PartName="/ppt/tags/tag21.xml" ContentType="application/vnd.openxmlformats-officedocument.presentationml.tags+xml"/>
  <Override PartName="/ppt/ink/inkAction7.xml" ContentType="application/vnd.ms-office.inkAction+xml"/>
  <Override PartName="/ppt/tags/tag22.xml" ContentType="application/vnd.openxmlformats-officedocument.presentationml.tags+xml"/>
  <Override PartName="/ppt/ink/inkAction8.xml" ContentType="application/vnd.ms-office.inkAction+xml"/>
  <Override PartName="/ppt/tags/tag23.xml" ContentType="application/vnd.openxmlformats-officedocument.presentationml.tags+xml"/>
  <Override PartName="/ppt/ink/inkAction9.xml" ContentType="application/vnd.ms-office.inkAction+xml"/>
  <Override PartName="/ppt/ink/inkAction10.xml" ContentType="application/vnd.ms-office.inkAction+xml"/>
  <Override PartName="/ppt/ink/inkAction11.xml" ContentType="application/vnd.ms-office.inkAction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ink/inkAction12.xml" ContentType="application/vnd.ms-office.inkAction+xml"/>
  <Override PartName="/ppt/ink/inkAction13.xml" ContentType="application/vnd.ms-office.inkAction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458" r:id="rId2"/>
    <p:sldId id="259" r:id="rId3"/>
    <p:sldId id="366" r:id="rId4"/>
    <p:sldId id="460" r:id="rId5"/>
    <p:sldId id="435" r:id="rId6"/>
    <p:sldId id="445" r:id="rId7"/>
    <p:sldId id="436" r:id="rId8"/>
    <p:sldId id="385" r:id="rId9"/>
    <p:sldId id="461" r:id="rId10"/>
    <p:sldId id="437" r:id="rId11"/>
    <p:sldId id="446" r:id="rId12"/>
    <p:sldId id="490" r:id="rId13"/>
    <p:sldId id="439" r:id="rId14"/>
    <p:sldId id="440" r:id="rId15"/>
    <p:sldId id="441" r:id="rId16"/>
    <p:sldId id="386" r:id="rId17"/>
    <p:sldId id="387" r:id="rId18"/>
    <p:sldId id="388" r:id="rId19"/>
    <p:sldId id="392" r:id="rId20"/>
    <p:sldId id="459" r:id="rId21"/>
  </p:sldIdLst>
  <p:sldSz cx="12192000" cy="6858000"/>
  <p:notesSz cx="6858000" cy="9144000"/>
  <p:custDataLst>
    <p:tags r:id="rId23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46">
          <p15:clr>
            <a:srgbClr val="A4A3A4"/>
          </p15:clr>
        </p15:guide>
        <p15:guide id="2" pos="3877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52D1"/>
    <a:srgbClr val="03A1B4"/>
    <a:srgbClr val="FFAC41"/>
    <a:srgbClr val="EB5E66"/>
    <a:srgbClr val="EA61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89238" autoAdjust="0"/>
  </p:normalViewPr>
  <p:slideViewPr>
    <p:cSldViewPr snapToGrid="0">
      <p:cViewPr varScale="1">
        <p:scale>
          <a:sx n="92" d="100"/>
          <a:sy n="92" d="100"/>
        </p:scale>
        <p:origin x="92" y="480"/>
      </p:cViewPr>
      <p:guideLst>
        <p:guide orient="horz" pos="2146"/>
        <p:guide pos="387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4#1">
  <dgm:title val=""/>
  <dgm:desc val=""/>
  <dgm:catLst>
    <dgm:cat type="colorful" pri="10400"/>
  </dgm:catLst>
  <dgm:styleLbl name="align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Node1">
    <dgm:fillClrLst>
      <a:schemeClr val="accent4"/>
      <a:schemeClr val="accent5"/>
    </dgm:fillClrLst>
    <dgm:linClrLst>
      <a:schemeClr val="accent4"/>
      <a:schemeClr val="accent5"/>
    </dgm:linClrLst>
    <dgm:effectClrLst/>
    <dgm:txLinClrLst/>
    <dgm:txFillClrLst/>
    <dgm:txEffectClrLst/>
  </dgm:styleLbl>
  <dgm:styleLbl name="asst0">
    <dgm:fillClrLst meth="repeat">
      <a:schemeClr val="accent4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b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ImgPlace1">
    <dgm:fillClrLst>
      <a:schemeClr val="accent4">
        <a:tint val="50000"/>
      </a:schemeClr>
      <a:schemeClr val="accent5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hp">
    <dgm:fillClrLst meth="repeat">
      <a:schemeClr val="accent4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callout">
    <dgm:fillClrLst meth="repeat">
      <a:schemeClr val="accent4"/>
    </dgm:fillClrLst>
    <dgm:linClrLst meth="repeat">
      <a:schemeClr val="accent4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4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4">
        <a:tint val="40000"/>
        <a:alpha val="90000"/>
      </a:schemeClr>
      <a:schemeClr val="accent5">
        <a:tint val="40000"/>
        <a:alpha val="90000"/>
      </a:schemeClr>
    </dgm:fillClrLst>
    <dgm:linClrLst>
      <a:schemeClr val="accent4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>
      <a:schemeClr val="accent4">
        <a:tint val="50000"/>
      </a:schemeClr>
      <a:schemeClr val="accent5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4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ln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0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1D1">
    <dgm:fillClrLst meth="repeat">
      <a:schemeClr val="accent4"/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4">
        <a:tint val="9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4">
        <a:tint val="5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2D1">
    <dgm:fillClrLst meth="repeat">
      <a:schemeClr val="accent4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  <dgm:styleLbl name="sibTrans1D1">
    <dgm:fillClrLst/>
    <dgm:linClrLst>
      <a:schemeClr val="accent4"/>
      <a:schemeClr val="accent5"/>
    </dgm:linClrLst>
    <dgm:effectClrLst/>
    <dgm:txLinClrLst/>
    <dgm:txFillClrLst meth="repeat">
      <a:schemeClr val="tx1"/>
    </dgm:txFillClrLst>
    <dgm:txEffectClrLst/>
  </dgm:styleLbl>
  <dgm:styleLbl name="sibTrans2D1">
    <dgm:fillClrLst>
      <a:schemeClr val="accent4"/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solidAlign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4"/>
      <a:schemeClr val="accent5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4"/>
    </dgm:linClrLst>
    <dgm:effectClrLst/>
    <dgm:txLinClrLst/>
    <dgm:txFillClrLst meth="repeat">
      <a:schemeClr val="dk1"/>
    </dgm:txFillClrLst>
    <dgm:txEffectClrLst/>
  </dgm:styleLbl>
  <dgm:styleLbl name="trBgShp">
    <dgm:fillClrLst meth="repeat">
      <a:schemeClr val="accent4">
        <a:tint val="50000"/>
        <a:alpha val="40000"/>
      </a:schemeClr>
    </dgm:fillClrLst>
    <dgm:linClrLst meth="repeat">
      <a:schemeClr val="accent4"/>
    </dgm:linClrLst>
    <dgm:effectClrLst/>
    <dgm:txLinClrLst/>
    <dgm:txFillClrLst meth="repeat">
      <a:schemeClr val="lt1"/>
    </dgm:txFillClrLst>
    <dgm:txEffectClrLst/>
  </dgm:styleLbl>
  <dgm:styleLbl name="vennNode1">
    <dgm:fillClrLst>
      <a:schemeClr val="accent4">
        <a:alpha val="50000"/>
      </a:schemeClr>
      <a:schemeClr val="accent5">
        <a:alpha val="50000"/>
      </a:schemeClr>
    </dgm:fillClrLst>
    <dgm:linClrLst meth="repeat">
      <a:schemeClr val="lt1"/>
    </dgm:linClrLst>
    <dgm:effectClrLst/>
    <dgm:txLinClrLst/>
    <dgm:txFillClrLst/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7819982-81A3-4CCE-93D0-6AF18E7198D2}" type="doc">
      <dgm:prSet loTypeId="urn:microsoft.com/office/officeart/2005/8/layout/radial4#1" loCatId="relationship" qsTypeId="urn:microsoft.com/office/officeart/2005/8/quickstyle/3d1#1" qsCatId="3D" csTypeId="urn:microsoft.com/office/officeart/2005/8/colors/colorful4#1" csCatId="colorful" phldr="1"/>
      <dgm:spPr/>
      <dgm:t>
        <a:bodyPr/>
        <a:lstStyle/>
        <a:p>
          <a:endParaRPr lang="zh-CN" altLang="en-US"/>
        </a:p>
      </dgm:t>
    </dgm:pt>
    <dgm:pt modelId="{A681DD3E-600B-47FC-BE3C-A73E3C9120D6}">
      <dgm:prSet phldrT="[文本]"/>
      <dgm:spPr>
        <a:solidFill>
          <a:srgbClr val="FF0000"/>
        </a:solidFill>
      </dgm:spPr>
      <dgm:t>
        <a:bodyPr/>
        <a:lstStyle/>
        <a:p>
          <a:r>
            <a:rPr lang="zh-CN" altLang="en-US" b="1" dirty="0">
              <a:latin typeface="仿宋" panose="02010609060101010101" pitchFamily="49" charset="-122"/>
              <a:ea typeface="仿宋" panose="02010609060101010101" pitchFamily="49" charset="-122"/>
            </a:rPr>
            <a:t>学习</a:t>
          </a:r>
          <a:endParaRPr lang="en-US" altLang="zh-CN" b="1" dirty="0">
            <a:latin typeface="仿宋" panose="02010609060101010101" pitchFamily="49" charset="-122"/>
            <a:ea typeface="仿宋" panose="02010609060101010101" pitchFamily="49" charset="-122"/>
          </a:endParaRPr>
        </a:p>
        <a:p>
          <a:r>
            <a:rPr lang="zh-CN" altLang="en-US" b="1" dirty="0">
              <a:latin typeface="仿宋" panose="02010609060101010101" pitchFamily="49" charset="-122"/>
              <a:ea typeface="仿宋" panose="02010609060101010101" pitchFamily="49" charset="-122"/>
            </a:rPr>
            <a:t>目标</a:t>
          </a:r>
        </a:p>
      </dgm:t>
    </dgm:pt>
    <dgm:pt modelId="{303AF062-CD6C-4A36-8D0F-CEF8CDB2B2C4}" type="parTrans" cxnId="{CF3BABA8-5A7C-4DF2-AEA7-ADBBD1E3F0B3}">
      <dgm:prSet/>
      <dgm:spPr/>
      <dgm:t>
        <a:bodyPr/>
        <a:lstStyle/>
        <a:p>
          <a:endParaRPr lang="zh-CN" altLang="en-US" b="1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2D37D958-526C-4792-B2D6-C6B6CF89D70F}" type="sibTrans" cxnId="{CF3BABA8-5A7C-4DF2-AEA7-ADBBD1E3F0B3}">
      <dgm:prSet/>
      <dgm:spPr/>
      <dgm:t>
        <a:bodyPr/>
        <a:lstStyle/>
        <a:p>
          <a:endParaRPr lang="zh-CN" altLang="en-US" b="1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3F6B2839-96EC-4181-A16A-F06F543302CC}">
      <dgm:prSet phldrT="[文本]"/>
      <dgm:spPr/>
      <dgm:t>
        <a:bodyPr/>
        <a:lstStyle/>
        <a:p>
          <a:r>
            <a:rPr lang="zh-CN" altLang="en-US" b="1" dirty="0"/>
            <a:t>理清速度、速度的改变及加速度之间的关系</a:t>
          </a:r>
          <a:endParaRPr lang="zh-CN" altLang="en-US" b="1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6F9DCFDB-AC2F-4D26-B95C-116C0BACD290}" type="parTrans" cxnId="{8B6F3F12-BF70-4E6E-A721-F5A340A620C0}">
      <dgm:prSet/>
      <dgm:spPr/>
      <dgm:t>
        <a:bodyPr/>
        <a:lstStyle/>
        <a:p>
          <a:endParaRPr lang="zh-CN" altLang="en-US" b="1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04B2C87D-4E36-473D-9934-46320B7613A6}" type="sibTrans" cxnId="{8B6F3F12-BF70-4E6E-A721-F5A340A620C0}">
      <dgm:prSet/>
      <dgm:spPr/>
      <dgm:t>
        <a:bodyPr/>
        <a:lstStyle/>
        <a:p>
          <a:endParaRPr lang="zh-CN" altLang="en-US" b="1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B77E7C5F-9FD4-42CE-B070-AA30625D0F12}">
      <dgm:prSet phldrT="[文本]"/>
      <dgm:spPr>
        <a:solidFill>
          <a:srgbClr val="0070C0"/>
        </a:solidFill>
      </dgm:spPr>
      <dgm:t>
        <a:bodyPr/>
        <a:lstStyle/>
        <a:p>
          <a:r>
            <a:rPr lang="zh-CN" altLang="en-US" b="1" dirty="0"/>
            <a:t>能应用数学图像描述物体的直线运动</a:t>
          </a:r>
          <a:endParaRPr lang="zh-CN" altLang="en-US" b="1" dirty="0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FE11C150-5F73-4E2D-9AD5-72C61B96B968}" type="parTrans" cxnId="{B66C82B4-DB42-4474-8E5A-4A1E017E5FFF}">
      <dgm:prSet/>
      <dgm:spPr/>
      <dgm:t>
        <a:bodyPr/>
        <a:lstStyle/>
        <a:p>
          <a:endParaRPr lang="zh-CN" altLang="en-US" b="1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2D1EE858-6D55-40DF-92A6-5A6CAAC905B6}" type="sibTrans" cxnId="{B66C82B4-DB42-4474-8E5A-4A1E017E5FFF}">
      <dgm:prSet/>
      <dgm:spPr/>
      <dgm:t>
        <a:bodyPr/>
        <a:lstStyle/>
        <a:p>
          <a:endParaRPr lang="zh-CN" altLang="en-US" b="1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25B5CB8C-4DCF-4D57-9387-EA15FB2CA953}">
      <dgm:prSet phldrT="[文本]"/>
      <dgm:spPr>
        <a:solidFill>
          <a:srgbClr val="FFFF00"/>
        </a:solidFill>
      </dgm:spPr>
      <dgm:t>
        <a:bodyPr/>
        <a:lstStyle/>
        <a:p>
          <a:r>
            <a:rPr lang="zh-CN" altLang="en-US" b="1" dirty="0">
              <a:solidFill>
                <a:srgbClr val="FF0000"/>
              </a:solidFill>
            </a:rPr>
            <a:t>会用打点计时器等基本器材研究物体的运动</a:t>
          </a:r>
          <a:endParaRPr lang="zh-CN" altLang="en-US" b="1" dirty="0">
            <a:solidFill>
              <a:srgbClr val="FF0000"/>
            </a:solidFill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23531740-C3D5-4676-A4BD-9D796D11B203}" type="parTrans" cxnId="{57E8F914-D1D2-4E9B-B040-60F107C6A832}">
      <dgm:prSet/>
      <dgm:spPr/>
      <dgm:t>
        <a:bodyPr/>
        <a:lstStyle/>
        <a:p>
          <a:endParaRPr lang="zh-CN" altLang="en-US" b="1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ABD44989-C466-4571-9550-AE6934679EF9}" type="sibTrans" cxnId="{57E8F914-D1D2-4E9B-B040-60F107C6A832}">
      <dgm:prSet/>
      <dgm:spPr/>
      <dgm:t>
        <a:bodyPr/>
        <a:lstStyle/>
        <a:p>
          <a:endParaRPr lang="zh-CN" altLang="en-US" b="1">
            <a:latin typeface="仿宋" panose="02010609060101010101" pitchFamily="49" charset="-122"/>
            <a:ea typeface="仿宋" panose="02010609060101010101" pitchFamily="49" charset="-122"/>
          </a:endParaRPr>
        </a:p>
      </dgm:t>
    </dgm:pt>
    <dgm:pt modelId="{3F8837B7-5202-4E32-92BA-DA339766F5F6}" type="pres">
      <dgm:prSet presAssocID="{E7819982-81A3-4CCE-93D0-6AF18E7198D2}" presName="cycle" presStyleCnt="0">
        <dgm:presLayoutVars>
          <dgm:chMax val="1"/>
          <dgm:dir/>
          <dgm:animLvl val="ctr"/>
          <dgm:resizeHandles val="exact"/>
        </dgm:presLayoutVars>
      </dgm:prSet>
      <dgm:spPr/>
    </dgm:pt>
    <dgm:pt modelId="{7F956787-2F44-4FF6-953D-7D20D58EC601}" type="pres">
      <dgm:prSet presAssocID="{A681DD3E-600B-47FC-BE3C-A73E3C9120D6}" presName="centerShape" presStyleLbl="node0" presStyleIdx="0" presStyleCnt="1"/>
      <dgm:spPr/>
    </dgm:pt>
    <dgm:pt modelId="{5E72C10A-E6F7-433A-9724-2969E4133AFE}" type="pres">
      <dgm:prSet presAssocID="{6F9DCFDB-AC2F-4D26-B95C-116C0BACD290}" presName="parTrans" presStyleLbl="bgSibTrans2D1" presStyleIdx="0" presStyleCnt="3"/>
      <dgm:spPr/>
    </dgm:pt>
    <dgm:pt modelId="{70B974E1-0543-4E9F-A8B2-6D7C6E0C401B}" type="pres">
      <dgm:prSet presAssocID="{3F6B2839-96EC-4181-A16A-F06F543302CC}" presName="node" presStyleLbl="node1" presStyleIdx="0" presStyleCnt="3">
        <dgm:presLayoutVars>
          <dgm:bulletEnabled val="1"/>
        </dgm:presLayoutVars>
      </dgm:prSet>
      <dgm:spPr/>
    </dgm:pt>
    <dgm:pt modelId="{7C632FBD-0369-4A5B-8CC3-D68F6A006622}" type="pres">
      <dgm:prSet presAssocID="{FE11C150-5F73-4E2D-9AD5-72C61B96B968}" presName="parTrans" presStyleLbl="bgSibTrans2D1" presStyleIdx="1" presStyleCnt="3"/>
      <dgm:spPr/>
    </dgm:pt>
    <dgm:pt modelId="{6058DFF7-14D9-4C1A-9382-E39416188611}" type="pres">
      <dgm:prSet presAssocID="{B77E7C5F-9FD4-42CE-B070-AA30625D0F12}" presName="node" presStyleLbl="node1" presStyleIdx="1" presStyleCnt="3">
        <dgm:presLayoutVars>
          <dgm:bulletEnabled val="1"/>
        </dgm:presLayoutVars>
      </dgm:prSet>
      <dgm:spPr/>
    </dgm:pt>
    <dgm:pt modelId="{643EFFBD-F768-4598-870B-34FE6225074C}" type="pres">
      <dgm:prSet presAssocID="{23531740-C3D5-4676-A4BD-9D796D11B203}" presName="parTrans" presStyleLbl="bgSibTrans2D1" presStyleIdx="2" presStyleCnt="3"/>
      <dgm:spPr/>
    </dgm:pt>
    <dgm:pt modelId="{042FE992-44E0-4018-865C-9A9E6648A309}" type="pres">
      <dgm:prSet presAssocID="{25B5CB8C-4DCF-4D57-9387-EA15FB2CA953}" presName="node" presStyleLbl="node1" presStyleIdx="2" presStyleCnt="3">
        <dgm:presLayoutVars>
          <dgm:bulletEnabled val="1"/>
        </dgm:presLayoutVars>
      </dgm:prSet>
      <dgm:spPr/>
    </dgm:pt>
  </dgm:ptLst>
  <dgm:cxnLst>
    <dgm:cxn modelId="{8B6F3F12-BF70-4E6E-A721-F5A340A620C0}" srcId="{A681DD3E-600B-47FC-BE3C-A73E3C9120D6}" destId="{3F6B2839-96EC-4181-A16A-F06F543302CC}" srcOrd="0" destOrd="0" parTransId="{6F9DCFDB-AC2F-4D26-B95C-116C0BACD290}" sibTransId="{04B2C87D-4E36-473D-9934-46320B7613A6}"/>
    <dgm:cxn modelId="{D2AC7C12-0E3E-4293-8C08-613BE8FE687C}" type="presOf" srcId="{FE11C150-5F73-4E2D-9AD5-72C61B96B968}" destId="{7C632FBD-0369-4A5B-8CC3-D68F6A006622}" srcOrd="0" destOrd="0" presId="urn:microsoft.com/office/officeart/2005/8/layout/radial4#1"/>
    <dgm:cxn modelId="{57E8F914-D1D2-4E9B-B040-60F107C6A832}" srcId="{A681DD3E-600B-47FC-BE3C-A73E3C9120D6}" destId="{25B5CB8C-4DCF-4D57-9387-EA15FB2CA953}" srcOrd="2" destOrd="0" parTransId="{23531740-C3D5-4676-A4BD-9D796D11B203}" sibTransId="{ABD44989-C466-4571-9550-AE6934679EF9}"/>
    <dgm:cxn modelId="{8019AE6E-6A93-484A-89FB-234BAF041911}" type="presOf" srcId="{E7819982-81A3-4CCE-93D0-6AF18E7198D2}" destId="{3F8837B7-5202-4E32-92BA-DA339766F5F6}" srcOrd="0" destOrd="0" presId="urn:microsoft.com/office/officeart/2005/8/layout/radial4#1"/>
    <dgm:cxn modelId="{50D64A8B-CFE5-4688-945D-8682C7ADF7D2}" type="presOf" srcId="{B77E7C5F-9FD4-42CE-B070-AA30625D0F12}" destId="{6058DFF7-14D9-4C1A-9382-E39416188611}" srcOrd="0" destOrd="0" presId="urn:microsoft.com/office/officeart/2005/8/layout/radial4#1"/>
    <dgm:cxn modelId="{1D2E8D8D-E6C7-47E2-AB28-C928B025A7A0}" type="presOf" srcId="{A681DD3E-600B-47FC-BE3C-A73E3C9120D6}" destId="{7F956787-2F44-4FF6-953D-7D20D58EC601}" srcOrd="0" destOrd="0" presId="urn:microsoft.com/office/officeart/2005/8/layout/radial4#1"/>
    <dgm:cxn modelId="{81F2069D-F0B8-4247-8622-1E68171C14C0}" type="presOf" srcId="{23531740-C3D5-4676-A4BD-9D796D11B203}" destId="{643EFFBD-F768-4598-870B-34FE6225074C}" srcOrd="0" destOrd="0" presId="urn:microsoft.com/office/officeart/2005/8/layout/radial4#1"/>
    <dgm:cxn modelId="{CF3BABA8-5A7C-4DF2-AEA7-ADBBD1E3F0B3}" srcId="{E7819982-81A3-4CCE-93D0-6AF18E7198D2}" destId="{A681DD3E-600B-47FC-BE3C-A73E3C9120D6}" srcOrd="0" destOrd="0" parTransId="{303AF062-CD6C-4A36-8D0F-CEF8CDB2B2C4}" sibTransId="{2D37D958-526C-4792-B2D6-C6B6CF89D70F}"/>
    <dgm:cxn modelId="{B493CDAA-80C8-42D5-9CBB-3769C8BBE079}" type="presOf" srcId="{6F9DCFDB-AC2F-4D26-B95C-116C0BACD290}" destId="{5E72C10A-E6F7-433A-9724-2969E4133AFE}" srcOrd="0" destOrd="0" presId="urn:microsoft.com/office/officeart/2005/8/layout/radial4#1"/>
    <dgm:cxn modelId="{2F8DB4AF-AB98-48FF-BF8E-9C8B9BA54DA5}" type="presOf" srcId="{3F6B2839-96EC-4181-A16A-F06F543302CC}" destId="{70B974E1-0543-4E9F-A8B2-6D7C6E0C401B}" srcOrd="0" destOrd="0" presId="urn:microsoft.com/office/officeart/2005/8/layout/radial4#1"/>
    <dgm:cxn modelId="{61E164B0-B374-4379-8E86-24045C112872}" type="presOf" srcId="{25B5CB8C-4DCF-4D57-9387-EA15FB2CA953}" destId="{042FE992-44E0-4018-865C-9A9E6648A309}" srcOrd="0" destOrd="0" presId="urn:microsoft.com/office/officeart/2005/8/layout/radial4#1"/>
    <dgm:cxn modelId="{B66C82B4-DB42-4474-8E5A-4A1E017E5FFF}" srcId="{A681DD3E-600B-47FC-BE3C-A73E3C9120D6}" destId="{B77E7C5F-9FD4-42CE-B070-AA30625D0F12}" srcOrd="1" destOrd="0" parTransId="{FE11C150-5F73-4E2D-9AD5-72C61B96B968}" sibTransId="{2D1EE858-6D55-40DF-92A6-5A6CAAC905B6}"/>
    <dgm:cxn modelId="{8D5B9D31-D4D6-499D-B947-5720A5892DAD}" type="presParOf" srcId="{3F8837B7-5202-4E32-92BA-DA339766F5F6}" destId="{7F956787-2F44-4FF6-953D-7D20D58EC601}" srcOrd="0" destOrd="0" presId="urn:microsoft.com/office/officeart/2005/8/layout/radial4#1"/>
    <dgm:cxn modelId="{9F2AB7B3-D4CA-417D-B166-0483AD40D925}" type="presParOf" srcId="{3F8837B7-5202-4E32-92BA-DA339766F5F6}" destId="{5E72C10A-E6F7-433A-9724-2969E4133AFE}" srcOrd="1" destOrd="0" presId="urn:microsoft.com/office/officeart/2005/8/layout/radial4#1"/>
    <dgm:cxn modelId="{60A5DD94-96FC-4C94-9BE2-28B4EBE7FCD9}" type="presParOf" srcId="{3F8837B7-5202-4E32-92BA-DA339766F5F6}" destId="{70B974E1-0543-4E9F-A8B2-6D7C6E0C401B}" srcOrd="2" destOrd="0" presId="urn:microsoft.com/office/officeart/2005/8/layout/radial4#1"/>
    <dgm:cxn modelId="{82D46ADA-8F65-4808-8103-D9CB759200E3}" type="presParOf" srcId="{3F8837B7-5202-4E32-92BA-DA339766F5F6}" destId="{7C632FBD-0369-4A5B-8CC3-D68F6A006622}" srcOrd="3" destOrd="0" presId="urn:microsoft.com/office/officeart/2005/8/layout/radial4#1"/>
    <dgm:cxn modelId="{545B9A4C-C0F1-4D05-94A4-B737F94169B7}" type="presParOf" srcId="{3F8837B7-5202-4E32-92BA-DA339766F5F6}" destId="{6058DFF7-14D9-4C1A-9382-E39416188611}" srcOrd="4" destOrd="0" presId="urn:microsoft.com/office/officeart/2005/8/layout/radial4#1"/>
    <dgm:cxn modelId="{00904772-6765-4645-818B-21E7FA451149}" type="presParOf" srcId="{3F8837B7-5202-4E32-92BA-DA339766F5F6}" destId="{643EFFBD-F768-4598-870B-34FE6225074C}" srcOrd="5" destOrd="0" presId="urn:microsoft.com/office/officeart/2005/8/layout/radial4#1"/>
    <dgm:cxn modelId="{19A16221-E69F-45E9-9DF8-502C7D1988F8}" type="presParOf" srcId="{3F8837B7-5202-4E32-92BA-DA339766F5F6}" destId="{042FE992-44E0-4018-865C-9A9E6648A309}" srcOrd="6" destOrd="0" presId="urn:microsoft.com/office/officeart/2005/8/layout/radial4#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F956787-2F44-4FF6-953D-7D20D58EC601}">
      <dsp:nvSpPr>
        <dsp:cNvPr id="0" name=""/>
        <dsp:cNvSpPr/>
      </dsp:nvSpPr>
      <dsp:spPr>
        <a:xfrm>
          <a:off x="2097337" y="1742467"/>
          <a:ext cx="1461563" cy="1461563"/>
        </a:xfrm>
        <a:prstGeom prst="ellipse">
          <a:avLst/>
        </a:prstGeom>
        <a:solidFill>
          <a:srgbClr val="FF0000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7780" tIns="17780" rIns="17780" bIns="17780" numCol="1" spcCol="1270" anchor="ctr" anchorCtr="0">
          <a:noAutofit/>
        </a:bodyPr>
        <a:lstStyle/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latin typeface="仿宋" panose="02010609060101010101" pitchFamily="49" charset="-122"/>
              <a:ea typeface="仿宋" panose="02010609060101010101" pitchFamily="49" charset="-122"/>
            </a:rPr>
            <a:t>学习</a:t>
          </a:r>
          <a:endParaRPr lang="en-US" altLang="zh-CN" sz="2800" b="1" kern="1200" dirty="0">
            <a:latin typeface="仿宋" panose="02010609060101010101" pitchFamily="49" charset="-122"/>
            <a:ea typeface="仿宋" panose="02010609060101010101" pitchFamily="49" charset="-122"/>
          </a:endParaRPr>
        </a:p>
        <a:p>
          <a:pPr marL="0" lvl="0" indent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2800" b="1" kern="1200" dirty="0">
              <a:latin typeface="仿宋" panose="02010609060101010101" pitchFamily="49" charset="-122"/>
              <a:ea typeface="仿宋" panose="02010609060101010101" pitchFamily="49" charset="-122"/>
            </a:rPr>
            <a:t>目标</a:t>
          </a:r>
        </a:p>
      </dsp:txBody>
      <dsp:txXfrm>
        <a:off x="2311378" y="1956508"/>
        <a:ext cx="1033481" cy="1033481"/>
      </dsp:txXfrm>
    </dsp:sp>
    <dsp:sp modelId="{5E72C10A-E6F7-433A-9724-2969E4133AFE}">
      <dsp:nvSpPr>
        <dsp:cNvPr id="0" name=""/>
        <dsp:cNvSpPr/>
      </dsp:nvSpPr>
      <dsp:spPr>
        <a:xfrm rot="12900000">
          <a:off x="1155698" y="1486664"/>
          <a:ext cx="1121752" cy="416545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z="-1905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70B974E1-0543-4E9F-A8B2-6D7C6E0C401B}">
      <dsp:nvSpPr>
        <dsp:cNvPr id="0" name=""/>
        <dsp:cNvSpPr/>
      </dsp:nvSpPr>
      <dsp:spPr>
        <a:xfrm>
          <a:off x="562889" y="817837"/>
          <a:ext cx="1388485" cy="1110788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/>
            <a:t>理清速度、速度的改变及加速度之间的关系</a:t>
          </a:r>
          <a:endParaRPr lang="zh-CN" altLang="en-US" sz="1400" b="1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595423" y="850371"/>
        <a:ext cx="1323417" cy="1045720"/>
      </dsp:txXfrm>
    </dsp:sp>
    <dsp:sp modelId="{7C632FBD-0369-4A5B-8CC3-D68F6A006622}">
      <dsp:nvSpPr>
        <dsp:cNvPr id="0" name=""/>
        <dsp:cNvSpPr/>
      </dsp:nvSpPr>
      <dsp:spPr>
        <a:xfrm rot="16200000">
          <a:off x="2267243" y="908031"/>
          <a:ext cx="1121752" cy="416545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z="-1905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6058DFF7-14D9-4C1A-9382-E39416188611}">
      <dsp:nvSpPr>
        <dsp:cNvPr id="0" name=""/>
        <dsp:cNvSpPr/>
      </dsp:nvSpPr>
      <dsp:spPr>
        <a:xfrm>
          <a:off x="2133876" y="33"/>
          <a:ext cx="1388485" cy="1110788"/>
        </a:xfrm>
        <a:prstGeom prst="roundRect">
          <a:avLst>
            <a:gd name="adj" fmla="val 10000"/>
          </a:avLst>
        </a:prstGeom>
        <a:solidFill>
          <a:srgbClr val="0070C0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/>
            <a:t>能应用数学图像描述物体的直线运动</a:t>
          </a:r>
          <a:endParaRPr lang="zh-CN" altLang="en-US" sz="1400" b="1" kern="1200" dirty="0"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2166410" y="32567"/>
        <a:ext cx="1323417" cy="1045720"/>
      </dsp:txXfrm>
    </dsp:sp>
    <dsp:sp modelId="{643EFFBD-F768-4598-870B-34FE6225074C}">
      <dsp:nvSpPr>
        <dsp:cNvPr id="0" name=""/>
        <dsp:cNvSpPr/>
      </dsp:nvSpPr>
      <dsp:spPr>
        <a:xfrm rot="19500000">
          <a:off x="3378787" y="1486664"/>
          <a:ext cx="1121752" cy="416545"/>
        </a:xfrm>
        <a:prstGeom prst="lef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4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accent4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accent4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/>
        <a:scene3d>
          <a:camera prst="orthographicFront"/>
          <a:lightRig rig="flat" dir="t"/>
        </a:scene3d>
        <a:sp3d z="-190500" prstMaterial="plastic">
          <a:bevelT w="50800" h="50800"/>
          <a:bevelB w="25400" h="2540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042FE992-44E0-4018-865C-9A9E6648A309}">
      <dsp:nvSpPr>
        <dsp:cNvPr id="0" name=""/>
        <dsp:cNvSpPr/>
      </dsp:nvSpPr>
      <dsp:spPr>
        <a:xfrm>
          <a:off x="3704864" y="817837"/>
          <a:ext cx="1388485" cy="1110788"/>
        </a:xfrm>
        <a:prstGeom prst="roundRect">
          <a:avLst>
            <a:gd name="adj" fmla="val 10000"/>
          </a:avLst>
        </a:prstGeom>
        <a:solidFill>
          <a:srgbClr val="FFFF00"/>
        </a:solidFill>
        <a:ln>
          <a:noFill/>
        </a:ln>
        <a:effectLst/>
        <a:scene3d>
          <a:camera prst="orthographicFront"/>
          <a:lightRig rig="flat" dir="t"/>
        </a:scene3d>
        <a:sp3d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26670" tIns="26670" rIns="26670" bIns="26670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zh-CN" altLang="en-US" sz="1400" b="1" kern="1200" dirty="0">
              <a:solidFill>
                <a:srgbClr val="FF0000"/>
              </a:solidFill>
            </a:rPr>
            <a:t>会用打点计时器等基本器材研究物体的运动</a:t>
          </a:r>
          <a:endParaRPr lang="zh-CN" altLang="en-US" sz="1400" b="1" kern="1200" dirty="0">
            <a:solidFill>
              <a:srgbClr val="FF0000"/>
            </a:solidFill>
            <a:latin typeface="仿宋" panose="02010609060101010101" pitchFamily="49" charset="-122"/>
            <a:ea typeface="仿宋" panose="02010609060101010101" pitchFamily="49" charset="-122"/>
          </a:endParaRPr>
        </a:p>
      </dsp:txBody>
      <dsp:txXfrm>
        <a:off x="3737398" y="850371"/>
        <a:ext cx="1323417" cy="104572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4#1">
  <dgm:title val=""/>
  <dgm:desc val=""/>
  <dgm:catLst>
    <dgm:cat type="relationship" pri="1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13">
          <dgm:prSet phldr="1"/>
        </dgm:pt>
      </dgm:ptLst>
      <dgm:cxnLst>
        <dgm:cxn modelId="2" srcId="0" destId="1" srcOrd="0" destOrd="0"/>
        <dgm:cxn modelId="3" srcId="1" destId="11" srcOrd="0" destOrd="0"/>
        <dgm:cxn modelId="4" srcId="1" destId="12" srcOrd="1" destOrd="0"/>
        <dgm:cxn modelId="5" srcId="1" destId="13" srcOrd="2" destOrd="0"/>
      </dgm:cxnLst>
      <dgm:bg/>
      <dgm:whole/>
    </dgm:dataModel>
  </dgm:sampData>
  <dgm:styleData>
    <dgm:dataModel>
      <dgm:ptLst>
        <dgm:pt modelId="0" type="doc">
          <dgm:prSet qsTypeId="urn:microsoft.com/office/officeart/2005/8/quickstyle/simple5"/>
        </dgm:pt>
        <dgm:pt modelId="1"/>
        <dgm:pt modelId="11"/>
        <dgm:pt modelId="12"/>
      </dgm:ptLst>
      <dgm:cxnLst>
        <dgm:cxn modelId="2" srcId="0" destId="1" srcOrd="0" destOrd="0"/>
        <dgm:cxn modelId="15" srcId="1" destId="11" srcOrd="0" destOrd="0"/>
        <dgm:cxn modelId="16" srcId="1" destId="12" srcOrd="1" destOrd="0"/>
      </dgm:cxnLst>
      <dgm:bg/>
      <dgm:whole/>
    </dgm:dataModel>
  </dgm:styleData>
  <dgm:clrData>
    <dgm:dataModel>
      <dgm:ptLst>
        <dgm:pt modelId="0" type="doc">
          <dgm:prSet csTypeId="urn:microsoft.com/office/officeart/2005/8/colors/accent6_5"/>
        </dgm:pt>
        <dgm:pt modelId="1"/>
        <dgm:pt modelId="11"/>
        <dgm:pt modelId="12"/>
        <dgm:pt modelId="13"/>
        <dgm:pt modelId="14"/>
        <dgm:pt modelId="15"/>
        <dgm:pt modelId="16"/>
      </dgm:ptLst>
      <dgm:cxnLst>
        <dgm:cxn modelId="2" srcId="0" destId="1" srcOrd="0" destOrd="0"/>
        <dgm:cxn modelId="16" srcId="1" destId="11" srcOrd="0" destOrd="0"/>
        <dgm:cxn modelId="17" srcId="1" destId="12" srcOrd="1" destOrd="0"/>
        <dgm:cxn modelId="18" srcId="1" destId="13" srcOrd="2" destOrd="0"/>
        <dgm:cxn modelId="19" srcId="1" destId="14" srcOrd="3" destOrd="0"/>
        <dgm:cxn modelId="20" srcId="1" destId="15" srcOrd="4" destOrd="0"/>
        <dgm:cxn modelId="21" srcId="1" destId="16" srcOrd="5" destOrd="0"/>
      </dgm:cxnLst>
      <dgm:bg/>
      <dgm:whole/>
    </dgm:dataModel>
  </dgm:clrData>
  <dgm:layoutNode name="cycle">
    <dgm:varLst>
      <dgm:chMax val="1"/>
      <dgm:dir/>
      <dgm:animLvl val="ctr"/>
      <dgm:resizeHandles val="exact"/>
    </dgm:varLst>
    <dgm:choose name="Name0">
      <dgm:if name="Name1" func="var" arg="dir" op="equ" val="norm">
        <dgm:choose name="Name2">
          <dgm:if name="Name3" axis="ch ch" ptType="node node" st="1 1" cnt="1 0" func="cnt" op="lte" val="1">
            <dgm:alg type="cycle">
              <dgm:param type="stAng" val="0"/>
              <dgm:param type="spanAng" val="360"/>
              <dgm:param type="ctrShpMap" val="fNode"/>
            </dgm:alg>
          </dgm:if>
          <dgm:else name="Name4">
            <dgm:choose name="Name5">
              <dgm:if name="Name6" axis="ch ch" ptType="node node" st="1 1" cnt="1 0" func="cnt" op="lte" val="3">
                <dgm:alg type="cycle">
                  <dgm:param type="stAng" val="-55"/>
                  <dgm:param type="spanAng" val="110"/>
                  <dgm:param type="ctrShpMap" val="fNode"/>
                </dgm:alg>
              </dgm:if>
              <dgm:else name="Name7">
                <dgm:choose name="Name8">
                  <dgm:if name="Name9" axis="ch ch" ptType="node node" st="1 1" cnt="1 0" func="cnt" op="equ" val="4">
                    <dgm:alg type="cycle">
                      <dgm:param type="stAng" val="-75"/>
                      <dgm:param type="spanAng" val="150"/>
                      <dgm:param type="ctrShpMap" val="fNode"/>
                    </dgm:alg>
                  </dgm:if>
                  <dgm:else name="Name10">
                    <dgm:alg type="cycle">
                      <dgm:param type="stAng" val="-90"/>
                      <dgm:param type="spanAng" val="180"/>
                      <dgm:param type="ctrShpMap" val="fNode"/>
                    </dgm:alg>
                  </dgm:else>
                </dgm:choose>
              </dgm:else>
            </dgm:choose>
          </dgm:else>
        </dgm:choose>
      </dgm:if>
      <dgm:else name="Name11">
        <dgm:choose name="Name12">
          <dgm:if name="Name13" axis="ch ch" ptType="node node" st="1 1" cnt="1 0" func="cnt" op="lte" val="1">
            <dgm:alg type="cycle">
              <dgm:param type="stAng" val="0"/>
              <dgm:param type="spanAng" val="-360"/>
              <dgm:param type="ctrShpMap" val="fNode"/>
            </dgm:alg>
          </dgm:if>
          <dgm:else name="Name14">
            <dgm:choose name="Name15">
              <dgm:if name="Name16" axis="ch ch" ptType="node node" st="1 1" cnt="1 0" func="cnt" op="lte" val="3">
                <dgm:alg type="cycle">
                  <dgm:param type="stAng" val="55"/>
                  <dgm:param type="spanAng" val="-110"/>
                  <dgm:param type="ctrShpMap" val="fNode"/>
                </dgm:alg>
              </dgm:if>
              <dgm:else name="Name17">
                <dgm:choose name="Name18">
                  <dgm:if name="Name19" axis="ch ch" ptType="node node" st="1 1" cnt="1 0" func="cnt" op="equ" val="4">
                    <dgm:alg type="cycle">
                      <dgm:param type="stAng" val="75"/>
                      <dgm:param type="spanAng" val="-150"/>
                      <dgm:param type="ctrShpMap" val="fNode"/>
                    </dgm:alg>
                  </dgm:if>
                  <dgm:else name="Name20">
                    <dgm:alg type="cycle">
                      <dgm:param type="stAng" val="90"/>
                      <dgm:param type="spanAng" val="-180"/>
                      <dgm:param type="ctrShpMap" val="fNode"/>
                    </dgm:alg>
                  </dgm:else>
                </dgm:choose>
              </dgm:else>
            </dgm:choose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forName="centerShape" refType="w"/>
      <dgm:constr type="w" for="ch" forName="node" refType="w" refFor="ch" refForName="centerShape" fact="0.95"/>
      <dgm:constr type="h" for="ch" forName="parTrans" refType="w" refFor="ch" refForName="centerShape" fact="0.285"/>
      <dgm:constr type="sp" refType="w" refFor="ch" refForName="centerShape" op="equ" fact="0.23"/>
      <dgm:constr type="sibSp" refType="w" refFor="ch" refForName="node" fact="0.1"/>
      <dgm:constr type="primFontSz" for="ch" forName="node" op="equ"/>
    </dgm:constrLst>
    <dgm:choose name="Name21">
      <dgm:if name="Name22" axis="ch ch" ptType="node node" st="1 1" cnt="1 0" func="cnt" op="lte" val="5">
        <dgm:ruleLst>
          <dgm:rule type="w" for="ch" forName="centerShape" val="NaN" fact="0.27" max="NaN"/>
        </dgm:ruleLst>
      </dgm:if>
      <dgm:else name="Name23">
        <dgm:ruleLst>
          <dgm:rule type="w" for="ch" forName="centerShape" val="NaN" fact="0.27" max="NaN"/>
          <dgm:rule type="w" for="ch" forName="node" val="NaN" fact="0.7" max="NaN"/>
        </dgm:ruleLst>
      </dgm:else>
    </dgm:choose>
    <dgm:forEach name="Name24" axis="ch" ptType="node" cnt="1">
      <dgm:layoutNode name="centerShape" styleLbl="node0">
        <dgm:alg type="tx"/>
        <dgm:shape xmlns:r="http://schemas.openxmlformats.org/officeDocument/2006/relationships" type="ellipse" r:blip="">
          <dgm:adjLst/>
        </dgm:shape>
        <dgm:presOf axis="self"/>
        <dgm:constrLst>
          <dgm:constr type="tMarg" refType="primFontSz" fact="0.05"/>
          <dgm:constr type="bMarg" refType="primFontSz" fact="0.05"/>
          <dgm:constr type="lMarg" refType="primFontSz" fact="0.05"/>
          <dgm:constr type="rMarg" refType="primFontSz" fact="0.05"/>
          <dgm:constr type="primFontSz" val="65"/>
          <dgm:constr type="h" refType="w"/>
        </dgm:constrLst>
        <dgm:ruleLst>
          <dgm:rule type="primFontSz" val="5" fact="NaN" max="NaN"/>
        </dgm:ruleLst>
      </dgm:layoutNode>
      <dgm:forEach name="Name25" axis="ch">
        <dgm:forEach name="Name26" axis="self" ptType="parTrans">
          <dgm:layoutNode name="parTrans" styleLbl="bgSibTrans2D1">
            <dgm:alg type="conn">
              <dgm:param type="begSty" val="arr"/>
              <dgm:param type="endSty" val="noArr"/>
              <dgm:param type="begPts" val="auto"/>
              <dgm:param type="endPts" val="ctr"/>
            </dgm:alg>
            <dgm:shape xmlns:r="http://schemas.openxmlformats.org/officeDocument/2006/relationships" type="conn" r:blip="">
              <dgm:adjLst/>
            </dgm:shape>
            <dgm:presOf axis="self"/>
            <dgm:constrLst>
              <dgm:constr type="begPad" refType="connDist" fact="0.055"/>
              <dgm:constr type="endPad"/>
            </dgm:constrLst>
            <dgm:ruleLst/>
          </dgm:layoutNode>
        </dgm:forEach>
        <dgm:forEach name="Name27" axis="self" ptType="node">
          <dgm:layoutNode name="node" styleLbl="node1">
            <dgm:varLst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OrSelf" ptType="node"/>
            <dgm:constrLst>
              <dgm:constr type="primFontSz" val="65"/>
              <dgm:constr type="h" refType="w" fact="0.8"/>
              <dgm:constr type="tMarg" refType="primFontSz" fact="0.15"/>
              <dgm:constr type="bMarg" refType="primFontSz" fact="0.15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</dgm:forEach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#1">
  <dgm:title val=""/>
  <dgm:desc val=""/>
  <dgm:catLst>
    <dgm:cat type="3D" pri="11100"/>
  </dgm:catLst>
  <dgm:scene3d>
    <a:camera prst="orthographicFront"/>
    <a:lightRig rig="threePt" dir="t"/>
  </dgm:scene3d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jpe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ink/inkAction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3T02:46:53.38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8209">
    <iact:property name="dataType"/>
    <iact:actionData xml:id="d0">
      <inkml:trace xmlns:inkml="http://www.w3.org/2003/InkML" xml:id="stk0" contextRef="#ctx0" brushRef="#br0">13536 6695 6 0,'25'21'3'1,"17"11"-3"0,-28-23 3 6,4 7-4 4,7 3 1-10,-1 6-2 15,8-3 1-11,7 0 0 6,7-3 1-7</inkml:trace>
    </iact:actionData>
  </iact:action>
  <iact:action type="add" startTime="18326">
    <iact:property name="dataType"/>
    <iact:actionData xml:id="d1">
      <inkml:trace xmlns:inkml="http://www.w3.org/2003/InkML" xml:id="stk1" contextRef="#ctx0" brushRef="#br0">14372 6999 8 0,'71'12'4'0,"17"10"-5"12,-56-16 9-11,6 4-9 6,12 6 1-2,3 2-1 5,7 4 1-5,7 0 0 5,3 0 0-5,11 0 0 6,4 0 0-4,-4 0 0 4,0 0 1-8,8 0 0 9,-1-3 0-8,11 3 1 13,-4-7 0-15,-3 4 0 16,6-3 1-16,5 0-2-1,2-1 1 14,1 1-1-10,-3 0 1-4,2-7-2 19,5 0 0-16,10 4 0-3,-7-7 0 14,-8-3 0-12,8-3 1-2,0 0 0 16,-7 0 0-16,3-3-1 18,-10 10 1-18,4-4-1 0,2 0 1 0,-2-3-1 16,3-3 1-16,-4-7-1 18,0-5 0-9,7 2 0-9,-10-3 0 0,-3 4 0 17,-1-1 0-17,-11 1 0 0,1-1 1 17,0 1-1-17,-1-4 0 0,-2-3 0 17,2 0 0-8,-3-6 0 0,1-3 0 0,-8-6 0-9,-4 2 0 0,1-2 0 17,-4-1 0-17,-4 4 0 18,-3-4 0-9,-3 4 0-9,-4 0 1 0,-8-4-1 27,-6 4 1-27,-7-1-1 8,-4 4 1-8,-7-6-1 0,-7 2 1 7,-3-5-1-7,-7-7 0 0,-1-3 0 17,-3 0 0-17,0-3 1 31,-3-13 0-30,-8 6 0-1,-7-2 1 0,1-1 1 15,-4 4 0-14,-4-1-2 27,-10 4 1-24,-8 0-2-4,-6 3 0 0,-4-1-2 0,-7-5 1 21,-14 3-2-19,-7 6 1-2,-11 3 0 0,-3 3 1 7,-8 6 0 9,1 1 0-13,-7 3 0-3,-8 6 1 13,1 9-1-13,-15 3 1 9,4 1 0-6,-10 2 0 9,-1 7 0-10,-3 3 0 12,-7 0 0-14,7 6 0 2,-11 1-1 7,1 2 1-5,-1 4-1 10,0-1 1-13,4 1-1 10,7-4 1-9,0 4 0 11,3-7 0-12,4 3 0 12,4-2 0-11,-4-4 0 11,7 6 0-12,3 4 0 13,1-4 1-11,3 4-1-3,-4-1 0 11,15-2 0-9,-1 2 0 15,5-2-1-16,-1-1 1-1,7 4 0 13,4 5 0-13,10-5-1 9,4 9 0-6,3 0 0 10,4 0 1-11,4 6-1 10,6 10 0-10,4-10-1 11,7 3 1-11,4 7 0 10,7-1 0-7,6-2-1-5,8 6 0 15,10 3 1-12,8 6 0-3,6-3 0 13,11 0 1-12,11 6 0 15,3 0 1-15,11 4 1 18,10 3 0-15,11-4-1-4,4 4 1 0,13-1-2 11,8-2 1-9,10-1-1 20,14-12 1-20,-3-3-1-2,7-7 1 0,7-2-1 6,14-1 1-6,-11-3-1 18,4-3 1-9,-3-3-2-9,6 3 0 8,-10-6-2 1,-11 0 1-9,1 0-3 8,-1 6 0 1</inkml:trace>
    </iact:actionData>
  </iact:action>
  <iact:action type="add" startTime="19962">
    <iact:property name="dataType"/>
    <iact:actionData xml:id="d2">
      <inkml:trace xmlns:inkml="http://www.w3.org/2003/InkML" xml:id="stk2" contextRef="#ctx0" brushRef="#br0">21026 6005 12 0,'-15'-13'6'1,"1"23"-3"9,11-7 10-8,-4 6-12 6,-4 0 1-3,-3 7 1 5,-4-3 0-5,-6 9-4 5,-4 6 1-5,-4 6 2 6,-7 4 0-7,0 12-1 6,0 3 0-5,-3 1-1 6,-4 9 1-7,0-4-1 18,0-2 1-22,4 5-2 18,3-8 1-15,8 8-2-2,-5-2 1 20,8-7-3-19,3-3 1-1,4-6-3 14,4-6 0-13</inkml:trace>
    </iact:actionData>
  </iact:action>
  <iact:action type="add" startTime="20443">
    <iact:property name="dataType"/>
    <iact:actionData xml:id="d3">
      <inkml:trace xmlns:inkml="http://www.w3.org/2003/InkML" xml:id="stk3" contextRef="#ctx0" brushRef="#br0">20285 5926 12 0,'10'3'6'9,"29"4"-9"1,-32 2 8-9,4 10-7 9,3 3 1-5,4 0-1 5,3 9 1-5,3 4 1 5,12 2 1-5,-1-2-2 6,-3 2 1-7,-1 7 1 9,8 0 1-11,0-3 1 8,3-3 0-5,1-1 0 5,-4 4 0-1,-4 0-1 9,0-4 1-12,0 1-2-5,1 6 1 10,-1-6-2-9,0-1 1 21,-3-5-1-20,0-7 0-2,-4 3 0 18,0-6 1-15,-3-3-2-3,-4-4 0 0,-3 1-4 15,-4 3 1-14</inkml:trace>
    </iact:actionData>
  </iact:action>
  <iact:action type="add" startTime="36615">
    <iact:property name="dataType"/>
    <iact:actionData xml:id="d4">
      <inkml:trace xmlns:inkml="http://www.w3.org/2003/InkML" xml:id="stk4" contextRef="#ctx0" brushRef="#br0">21879 9344 12 0,'-17'-6'6'1,"3"3"-8"7,14 6 6-7,-4-3-8 8,0 3 1 1,4 0-2 0,-3 4 1-9</inkml:trace>
    </iact:actionData>
  </iact:action>
  <iact:action type="add" startTime="36706">
    <iact:property name="dataType"/>
    <iact:actionData xml:id="d5">
      <inkml:trace xmlns:inkml="http://www.w3.org/2003/InkML" xml:id="stk5" contextRef="#ctx0" brushRef="#br0">21816 9426 4 0,'0'19'2'4,"3"-1"-3"-4,1-8 3 10,3-1-2 3,-4 4 0-3,4-1 0-8,1 4 0-1,2 6 0 11,4-9 0-10,0 2 0 25,4-5 1-24,3 5-1-2,4-5 1 0,0-1 0 9,6 1 0-6,8-1 0 6,0 0 1 4,3 4-1-14,-3-4 1 11,3 1-1-8,8-1 1 7,-1-3 0-5,4 1 0 5,-4-1 1-5,8-3 0 7,-1 3-1-8,4-6 1 12,-3 7-1-15,-4-1 1 12,7 0-2-11,-7-6 1 12,-1 3-2-10,1-3 1-3,4-3-1 11,-4-3 1-9,3 0-1 11,-3-1 0-11,0-5 0 11,-4-4 1-12,-3 4-1 12,0-4 0-12,-4 3 0 12,-3 1 0-11,-3-1 1 11,-5 1 0-10,-6-1-1-3,-7 4 1 14,-4-4 0-14,-4 1 0 12,-6-4-2-11,-1-3 1 13,-6 0-1-12,-4 1 1-2,0-8-1 12,-4 1 0-11,1 3 1 12,-5-3 0-12,-2 0 1 13,-1 3 1-13,-6 3 0 12,2-2 0-11,-2-1-1 11,-5 0 1-12,-2 3-2 13,-5-3 1-11,1 3-2-3,0-3 1 10,0 3-1-8,-8 0 1 11,1 1-1-12,0-1 0 13,-1 3 0-12,1 4 1-2,-7 2 0 11,3 4 0-9,-7 3-1 11,0 3 1-12,7 6-1 13,-3 3 1-13,-1 4 0 12,1-7 0-11,-4 7-1 11,3-1 1-12,-2 1 0 13,2-1 0-12,4 1 0-2,-3 0 0 11,3 2 0-9,4 1 0 11,3-4-1-11,4 7 1 11,-1 3 0-11,1-3 0-2,0 3 0 12,3-3 0-10,0 9 0 10,-3-6 0-11,7 0-1 13,3 3 1-13,0 3 0 13,4 0 1-13,4 1-2 12,3-1 1-12,3 0 0 13,0 0 0-13,4-3 0 0,4-6 0 10,-1 0-1-9,4 3 1 11,7-6-5-12,4-1 1 13,7-8-2-12,3-17 0-2</inkml:trace>
    </iact:actionData>
  </iact:action>
  <iact:action type="add" startTime="37979">
    <iact:property name="dataType"/>
    <iact:actionData xml:id="d6">
      <inkml:trace xmlns:inkml="http://www.w3.org/2003/InkML" xml:id="stk6" contextRef="#ctx0" brushRef="#br0">24529 9169 22 0,'-4'-16'11'1,"4"0"-12"6,0 16 22-4,0-6-21 6,-3 0 0-3,-4 6 1 3,-1 0 0-3,-6 3-2 3,-3 6 1-4,-4 7 0 6,-11 6 1-7,4 3-1 6,-4 3 1-4,-3 10-1 4,3 0 1-5,-7 2 0 6,-3 1 0-7,-8 3 0 10,4 0 0 8,-3 3-1-20,0 6 0-1,-1-6-1 27,1 0 1-25,7-3-2-1,-1-3 1-1,4 6-3 0,8-6 1 5,2-10-4 9,5 0 0-12,3-2 0 19,3-4 0-20</inkml:trace>
    </iact:actionData>
  </iact:action>
  <iact:action type="add" startTime="38462">
    <iact:property name="dataType"/>
    <iact:actionData xml:id="d7">
      <inkml:trace xmlns:inkml="http://www.w3.org/2003/InkML" xml:id="stk7" contextRef="#ctx0" brushRef="#br0">23671 9266 21 0,'-3'-10'10'1,"13"1"-17"7,-10 9 22-6,8 0-17 5,-1 0 1-2,0 6 0 5,0 1 0-5,3 5 1 5,1 1 1-5,-1 6-2 6,5-1 1-6,2 4 1 5,4-6 0-6,4 3 0 9,0 3 0-11,-1 0 1 8,1 3 0-4,0 0-1 3,3 0 1-3,4 3-1 27,3 0 1-33,-3-3-2 1,0-3 1 0,3 0 0 17,0-6 0-14,0-3 0-3,4-1 0 8,0 1 1-4,-4-1 0 17,-3-5 0-20,-4 2 0-1,-3-3-2 21,-4 4 1-19,0 2-5-3,-3 1 1 1,-4 5-5 14,-14 11 0-14</inkml:trace>
    </iact:actionData>
  </iact:action>
  <iact:action type="add" startTime="54374">
    <iact:property name="dataType"/>
    <iact:actionData xml:id="d8">
      <inkml:trace xmlns:inkml="http://www.w3.org/2003/InkML" xml:id="stk8" contextRef="#ctx0" brushRef="#br0">24095 11596 19 0,'-7'-3'9'1,"10"3"-9"7,-3-3 10-7,0 3-11 8,0 0 1 4,0 3-1-2,4 3 1-4,-1 0 0 1,4 7 0 0,0-4 0-1,7 4 0-2,-3-1 0 4,0 4 1-4,-1 3 0 5,1 3 1-5,-1 3 0 5,5 3 0-5,-1 3-1 6,0 7 1 1,3 3-1 3,-3 6 0-13,4-3-1 8,-4 0 1-8,4-1-1 13,0 1 0-13,-1-3-1 7,1 0 1-7,3 0 0 10,0-7 0-10,0-6 0 12,0-3 0-12,11 7 0 13,-4-10 1-13,4-10-1 12,0 4 0-12,3 0 0 13,0-10 1-13,4-6-1 2,4-3 0 7,2-7 0-8,8-5 0 11,0-10 0-12,7-7 1 12,11-5-1-10,-4-7 1-3,3-10-1 11,1 1 1-9,7-6-1 11,-1-4 1-11,8-6-1 12,3-3 1-12,-3-10-1 14,6-2 0-14,5-11-1-2,-8 8 1 8,7 2 0-4,-14 7 0 5,-7-1 0-5,-7 10 0 2,-10 7 0 1,-4 11 0 7,-7 7-1-13,-8 4 1 0,-2 2-4 9,-1 10 0-6,-3 3-3 11,-4 9 1-14</inkml:trace>
    </iact:actionData>
  </iact:action>
  <iact:action type="add" startTime="72150">
    <iact:property name="dataType"/>
    <iact:actionData xml:id="d9">
      <inkml:trace xmlns:inkml="http://www.w3.org/2003/InkML" xml:id="stk9" contextRef="#ctx0" brushRef="#br0">24056 15638 17 0,'-7'6'8'1,"0"-3"-7"7,7 0 9-7,0 1-11 9,0 5 1 2,0 0-1 1,0 1 1-11,3 2 0 8,4-2 0-4,0 2 0 3,1 4 0-1,2-4 0-1,1 7 1-2,-1 3 0 6,1 3 0-7,3-3 0 6,0 0 1-5,0 0-1 5,-3 0 1-5,3 3-2 5,4-3 1-1,-1-3-2 3,1 0 1-11,3 3-1 9,4-7 1 6,-1-2-1-15,5-4 1 12,-1 1-1-8,4-1 1-4,-1-3 0 10,5 1 1-8,2-4-1 12,5 0 0-13,-1-12 0 12,0 2 1-12,4-5-1 12,7-7 0-11,4-6 0 10,3-6 0-7,7-4 0-5,3-9 0 4,1-6 0 5,-4 0 1 7,3-7 0-14,4 4 0-2,0-3-1 8,1-7 1 7,6 10 0-13,-4-16 0-2,-10 6-1 11,0 3 1-8,-3 1-1 10,-1 2 0-12,-3 4-1 12,-3 12 1-12,-4 4-3 12,-4-1 1-14,0 3-4 17,1 4 1-15</inkml:trace>
    </iact:actionData>
  </iact:action>
</iact:actions>
</file>

<file path=ppt/ink/inkAction10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3T05:28:17.00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1994">
    <iact:property name="dataType"/>
    <iact:actionData xml:id="d0">
      <inkml:trace xmlns:inkml="http://www.w3.org/2003/InkML" xml:id="stk0" contextRef="#ctx0" brushRef="#br0">4999 15017 17 0,'-7'0'8'1,"7"-6"-7"0,0 6 8 8,0 0-10 1,0 0 0-5,0 0-2 5,7-3 1-5,3 3 2 6,1-4 1-5,3 1-3 2,4 0 1-3,3-3 0 5,4 0 1-5,-1 2 0 5,5 1 1-4,2 0 0 3,5 6 1-4,6 0-1 8,-7 1 0-2,11-1 0-6,-4 0 0 15,8 0-1-19,3-3 0 0,0 0 0 14,7 0 0-14,-7 3 0 12,6 0 1-12,5 0 0 13,-4 1 0-13,-4-1 0 17,8 3 1-14,-4 3-1-4,0 1 0 10,0 2 0 8,3 4 0-16,4 0-1-1,-7-1 1 23,0-2-1-23,0-1 0 0,-3-2 0 10,3-4 0-10,0-3 0 11,0-3 0-11,0-3 1 22,3-3 0-22,1 0 0 0,-1-4 0 12,-6 1 0-12,-1-1 1 13,4 4-1-13,0 3 1 9,0 3-2 0,-4 0 1-9,4 0-1 0,4 0 1 17,-8 0-1-17,-3-3 0 8,0 0-1 1,0 3 1-9,3-3 0 8,1 3 1 1,-4 0-1 0,0 3 0-9,3 0 0 18,4 6 0-18,-7 1 0 8,0 2 1-8,-7 1-1 28,0-1 0-28,3 4 0 0,-3 0 0 0,0-1 0 6,0 1 0 3,-4-3 0-9,0-7 0 28,-3 0 1-28,0-3 1 0,-4-3-1 7,1 0 0-7,-5-3 0 18,5 3 1-18,-1 3-1 28,-3-9 0-28,-1 6-5 0,8 3 1 0,3 13-5 6,1 3 0-6</inkml:trace>
    </iact:actionData>
  </iact:action>
  <iact:action type="add" startTime="23420">
    <iact:property name="dataType"/>
    <iact:actionData xml:id="d1">
      <inkml:trace xmlns:inkml="http://www.w3.org/2003/InkML" xml:id="stk1" contextRef="#ctx0" brushRef="#br0">15180 15180 20 0,'-32'-44'10'1,"25"13"-8"7,7 24 11-7,0 1-12 9,0 0 0 0,0 3-1 2,0-3 1-7,0 6-2 5,0 0 0-5,0 0 0 5,7 0 1-5,4 3-1 5,3 0 0-5,4-3-1 6,6-3 1-7,1 3 0 8,7-3 1-9,-4-4-1 7,4 1 1-5,7 3 0 29,6 0 1-33,12 0-1 0,-4 3 0 0,3 0 0 10,8 3 1-10,-1 0-1 13,1 0 0-13,6 0-1 13,4 0 1-13,7 0 0 14,1 1 0-14,-1-1-1 12,0-3 1-12,0-3 0 9,7-1 0-6,4 1 0 17,3 0 1-17,0-3-1-4,-6 0 1 10,6 2 0 3,4-2 0-12,-4 6-1 16,4 0 1-13,-4 0 0-3,-3 0 0 6,6 3-2 9,-2 0 1-15,-1 1-1 0,0-4 1 7,-3 0 0 2,0-4 0 0,3 1-1-4,-3-3 1 10,-8 3 0-12,1-3 1-3,0 3 0 14,-4-4 1-14,-4 7-2 15,1 0 1-15,0 3-1 12,-4 4 1-13,-4 2-2 13,1 0 0-11,-1 4-4 14,-10 0 1-15,-3 2-2 16,-4 1 1-16</inkml:trace>
    </iact:actionData>
  </iact:action>
  <iact:action type="add" startTime="35761">
    <iact:property name="dataType"/>
    <iact:actionData xml:id="d2">
      <inkml:trace xmlns:inkml="http://www.w3.org/2003/InkML" xml:id="stk2" contextRef="#ctx0" brushRef="#br0">4184 14669 22 0,'-60'38'11'1,"46"-38"-11"7,14 0 12-7,0 0-13 8,0 0 0 4,3 6 0-1,8 3 1-9,0 7 0 8,6 9 1-7,1 9-2 6,7 13 1-5,-8 10 0 5,8-1 0-3,-4 4-1 1,0-13 1-2,4-13-1 4,-7-2 1-6,-1-10 0 17,8-13 0-20,-7-6 0 2,13-9 1 9,-3-10-1-7,-3 4 1 7,14-20 0-7,0 1 0 14,3-3 0-18,-7 9 0 0,22-22-1 16,6-4 1-16,-3-15-1 27,11-6 0-27,10-12 0 0,14-17 0 0,1 1-3 9,2-7 0-9,8-2-3 8,-4 8 1 1</inkml:trace>
    </iact:actionData>
  </iact:action>
  <iact:action type="add" startTime="60067">
    <iact:property name="dataType"/>
    <iact:actionData xml:id="d3">
      <inkml:trace xmlns:inkml="http://www.w3.org/2003/InkML" xml:id="stk3" contextRef="#ctx0" brushRef="#br0">6152 9235 3 0,'-3'0'1'1,"6"-10"-1"0,-3 10 2 7,4-6-2 2,0 0 0-9,-1 2 0 18,4 1 0-15,0 0 0 6,0 3 0-5,0 0 0 5,4 0 0-4,-1 3 0 3,5 4 0-2,-1-4 0 1,3 3 1-4,1 0-1 7,3 4 1-6,7-1 0 5,1 7 0 4,-1 6-1 5,7 3 1-15,-3 3-1-3,-4 3 1 0,0 1-1 13,-7 2 1-13,1 1-1 12,-5-4 0-12,1-9-1 9,-4-3 1-5,0-7 0 8,-3 4 0-12,-1-3-1 9,1-7 1-1,-8-3 0 4,1 3 1-11,-4-3-1 4,-4-3 0 5,1 0 0-9,-1-3 0 5,-3-6 0 14,0-1 0-20,0-2 0 7,-3-4 0 10,-5 1-1-17,1-4 1 0,-3 0-1 13,-8-3 0-13,0-6 0 11,-3 3 0-11</inkml:trace>
    </iact:actionData>
  </iact:action>
  <iact:action type="add" startTime="60548">
    <iact:property name="dataType"/>
    <iact:actionData xml:id="d4">
      <inkml:trace xmlns:inkml="http://www.w3.org/2003/InkML" xml:id="stk4" contextRef="#ctx0" brushRef="#br0">6110 9260 2 0,'-3'-4'1'0,"6"-2"1"5,-3 6 0-1,0 0-3 6,4-6 1-5,-4 6 0 6,3 0 1-6,4 3-1 5,0 3 1-4,0 1 0 3,0 5 0-4,4 1 0 5,3 6 1-5,4-4-1 5,-1 1 1-5,5 3-1 4,-1-4 0-3,0-2 0 4,4-1 0-5,3 4-1 19,4 3 0-24,-1 6 0 4,5 3 1 16,-1 0-1-20,-3 13 1 1,-1-3-1 13,-2 0 0-13,2-1 0 17,1-2 0-17,3-1 0 23,4-3 0-23,0-2 0 0,0-1 0 0,7 0 0 11,-1 4 1-11,8-7 0 14,-3 0 0-14,-8 6-1 14,-7 4 1-14,1-1-1 11,2 7 1-11,1 0-1 10,0 2 0-10,-4-2-1 8,1-3 1 4,-1-1 0 3,0-2 0-12,4 3 1-3,3-4 0 8,1 1-1 13,-1-1 1-19,0 1 0-2,-6-1 0 0,-1 4-1 10,0-4 1-8,-3 1-1 15,3 2 1-17,-3 4-1 20,0-6 0-21,-1-7-1 1,-2 0 1 7,-1-3 0 3,0-3 1-10,7 0-1 12,-10 0 0-12,7-3 1 8,-4 0 0-8,4 3-1 18,-4 9 1-18,0-3-1 15,0 3 1-15,-3-2-1 12,-4-1 1-12,-3 0-1 15,0-3 0-15,-1 0-1 15,4-3 1-14,1-3-1 17,-1-3 1-18,0-4 0 2,-3-2 0-2,3-1 0 18,0 7 1-18,4 3-1 12,-1 9 0-12,-3-3 0 12,1 3 1-12,-5-3-1 20,1 3 0-20,0-6 0 0,-1 0 0 13,1-3 0-13,-1 0 0 8,1 0 0 16,0-4 1-24,-4-2-1 0,0 6 1 0,-3-7-1 15,-1 1 1-14,1-1-1 11,-1 4 1-12,1-3-1 11,-1-4 0-10,1 1 0 28,0-1 0-29,-1 0-1 0,1-2 1 0,-4-1 0 9,3 0 0-9,-3-3 0 11,4 0 0-11,-4 4 0 14,-3-1 0-14,-1 0 0 6,4 4 0 2,-3-1 0-4,3 4 1 6,0-1-1-8,0 1 0 4,-4-1 0 5,5-2 0-9,-5-1-1 13,1-3 1-15,-1-3-2 16,1 1 0-16,-4-1-3 3,0 0 1 1,0-6-1 5,-4-10 0-2</inkml:trace>
    </iact:actionData>
  </iact:action>
</iact:actions>
</file>

<file path=ppt/ink/inkAction11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3T05:31:56.1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2121">
    <iact:property name="dataType"/>
    <iact:actionData xml:id="d0">
      <inkml:trace xmlns:inkml="http://www.w3.org/2003/InkML" xml:id="stk0" contextRef="#ctx0" brushRef="#br0">16161 3186 12 0,'10'-10'6'1,"19"-15"-6"-1,-22 22 7 9,3-3-7 8,4-1 0-16,7 4 0 5,1 3 1-1,2-3-1 1,1 0 1-1,3 3-1 5,4 0 1-5,3 3-1 5,11-3 1-5,0-3 0 6,7-3 0-6,7-4-1 7,3 4 1-6,1-6 0 11,-4-7 0-14,-11 3 0 13,-6 0 0-13,-1 4-1-2,-10 2 1 17,-8 4-3-14,-6 6 0-3,-7 13-3 17,-4 2 1-16</inkml:trace>
    </iact:actionData>
  </iact:action>
  <iact:action type="add" startTime="42454">
    <iact:property name="dataType"/>
    <iact:actionData xml:id="d1">
      <inkml:trace xmlns:inkml="http://www.w3.org/2003/InkML" xml:id="stk1" contextRef="#ctx0" brushRef="#br0">16852 3195 11 0,'0'6'5'2,"4"10"-5"3,-4-10 7 3,0 4-8-2,-4 5 1-2,-3 7 0 6,-3 6 0-4,-1 7 0 4,-3 3 0-5,-4 12 1 7,1 3 1-9,-5 4 0 7,-6 12 0-5,4-10 0 5,-5 7 1-4,1 0-1 16,3 0 0-21,1 3-1 14,3-7 0-12,3-2-1-2,0-10 1 14,4-6-2-10,4-3 1-4,-1-7-4 17,4 1 1-12,-4-10-2-5,8 0 0 14</inkml:trace>
    </iact:actionData>
  </iact:action>
  <iact:action type="add" startTime="42861">
    <iact:property name="dataType"/>
    <iact:actionData xml:id="d2">
      <inkml:trace xmlns:inkml="http://www.w3.org/2003/InkML" xml:id="stk2" contextRef="#ctx0" brushRef="#br0">17233 3625 13 0,'18'-7'6'1,"7"-11"-3"8,-18 11 10-6,0 4-13 3,0-3 0-1,0 6 1 5,0 0 0-5,3 0-2 5,1 3 1-5,3 0 0 5,0 0 1-5,4 0-1 5,-1-3 1-5,1 0-1 6,3-6 0-7,0 0 0 8,-3 0 0-9,0 2-2 10,-4 4 0-11,-4 0-3 8,-3 4 0-4</inkml:trace>
    </iact:actionData>
  </iact:action>
  <iact:action type="add" startTime="43173">
    <iact:property name="dataType"/>
    <iact:actionData xml:id="d3">
      <inkml:trace xmlns:inkml="http://www.w3.org/2003/InkML" xml:id="stk3" contextRef="#ctx0" brushRef="#br0">17149 3841 16 0,'-11'-9'8'2,"14"18"-8"8,1-9 13-8,0 0-13 6,3-3 1-3,7 0 0 5,3-4 1-5,5 1-3 5,2-3 1-5,4-4 1 5,4 7 1-4,3-3-1 4,1 2 0-6,-5 4 0 8,1-3 0-9,4 0-2 11,-5 2 1-13,-6 1-1 21,-4 0 0-21,-3 3-5 15,-8 0 0-13</inkml:trace>
    </iact:actionData>
  </iact:action>
  <iact:action type="add" startTime="43507">
    <iact:property name="dataType"/>
    <iact:actionData xml:id="d4">
      <inkml:trace xmlns:inkml="http://www.w3.org/2003/InkML" xml:id="stk4" contextRef="#ctx0" brushRef="#br0">17992 3534 11 0,'0'0'5'1,"3"12"-3"7,1-6 3 3,-1 4-5-7,-6 2 1 1,-1 4-1 5,1 3 1-4,-1 3-2 4,-3 3 1-6,4 0 0 8,-1 0 1-9,1-3-2 11,3 3 1-13,0-9 0 10,3-4 0-6,1-5 1 4,3 2 0-2,0-6 1 2,3-9 0-4,4-7 0 5,4-5 1-6,3-8-1 7,0-5 1-6,-7-7-3 5,1 1 1-3,-5 2-1 7,-3 1 1-11,-3 9 0 5,-4 3 0-7,-4 3 0 18,-6 6 0-9,-4 4-1-9,-8 6 1 18,1 6-1-18,0 3 0 0,-4 10-4 7,4-3 1-7,4 5-3 18,2 1 0-15</inkml:trace>
    </iact:actionData>
  </iact:action>
  <iact:action type="add" startTime="43986">
    <iact:property name="dataType"/>
    <iact:actionData xml:id="d5">
      <inkml:trace xmlns:inkml="http://www.w3.org/2003/InkML" xml:id="stk5" contextRef="#ctx0" brushRef="#br0">18482 3659 27 0,'0'9'13'2,"21"1"-17"5,-17-7 25 1,-4 0-22-5,3 7 1 2,-3-4-2 6,-3 0 0-7,6 4 0 8,-6-1 0-9,3-3-5 7,0 4 1-5,3-1-1 5,-3 4 1-4</inkml:trace>
    </iact:actionData>
  </iact:action>
  <iact:action type="add" startTime="44224">
    <iact:property name="dataType"/>
    <iact:actionData xml:id="d6">
      <inkml:trace xmlns:inkml="http://www.w3.org/2003/InkML" xml:id="stk6" contextRef="#ctx0" brushRef="#br0">18902 3521 21 0,'-4'-9'10'1,"8"12"-13"10,-4 6 21-9,-4 4-18 6,1 2 0-3,-4 4 0 5,0 0 0-5,0 3-1 5,3 0 1-5,4 0 0 5,0-3 0-5,4-4 0 6,6 4 0-7,1-9 0 8,3-4 1-9,0-6 1 11,7-3 0-13,0-7-1 10,1-2 1-6,-1-10 0 8,-4-3 0-8,-3-7-2 11,-7 1 1-14,-3-3-1 12,-8 2 1-11,-3 4-1 23,-7 3 0-23,-3 6-1-2,-4 3 0 0,-1 7-2 23,1 6 0-22,-4 6-4-1,4 6 0 0</inkml:trace>
    </iact:actionData>
  </iact:action>
  <iact:action type="add" startTime="44661">
    <iact:property name="dataType"/>
    <iact:actionData xml:id="d7">
      <inkml:trace xmlns:inkml="http://www.w3.org/2003/InkML" xml:id="stk7" contextRef="#ctx0" brushRef="#br0">19523 3320 26 0,'7'4'13'1,"21"-20"-13"7,-14 13 23-5,0 3-24 6,4 3 1-4,0 0-1 5,-1 3 1-6,1 4 0 7,-4 5 0-6,-4 7-1 5,-2 0 1-5,-8 6-1 5,-8 1 1-5,-6 5-2 5,-7 7 1-5,-7-7 0 6,-4 4 0-7,-7-3-1 10,1-4 1-4,-1 0 0 5,7-6 1-12,-3 0 1-2,10 1 0 13,4-11 0-13,3 1 1 7,4 0-1-3,4-4 1 1,3-2 1 11,10-4 0-15,8-3-1 13,6 3 0-12,8-3-1 10,7 1 1-7,3-4-1-5,4 0 0 21,-4-4-3-20,0-2 0-1,1-3-3 18,-5 2 0-14,1 4-4-4,-4 0 0 0</inkml:trace>
    </iact:actionData>
  </iact:action>
  <iact:action type="add" startTime="45328">
    <iact:property name="dataType"/>
    <iact:actionData xml:id="d8">
      <inkml:trace xmlns:inkml="http://www.w3.org/2003/InkML" xml:id="stk8" contextRef="#ctx0" brushRef="#br0">20761 3236 11 0,'-11'-13'5'1,"4"-21"4"0,0 31 2 1,0-4-11 8,-3 1 1-5,-4 3-1 5,-4-3 0-4,0 2-1 5,-3-2 1-8,0 6-1 10,-4 0 1-11,-3 3-1 8,0 7 1-5,0 2-1 5,-22 17 0 5,29-14 1-7,0 1-1-1,3 0 1-2,4-1 0 5,4-5 0 7,2-1 0-16,1 0 0 13,4-2 0-9,3 2 0-4,3-3 1 7,4 1 0-2,4-1 0 9,3 0 0-13,0 1-1 12,4 2 1-12,7 3 0 17,-4 4 0-16,0 0 0-2,0-1 0 15,0 4-1-13,0 3 1-2,-3 0-1 18,-4 0 1-13,-3 0-1-5,-1-3 1 11,-3 0 0-2,-3 9 0-9,-4-6 0 15,-4 0 0-11,-3 3 0-5,-3 3 0 22,-8-3-1-20,-3 0 1-1,-4 0-1 14,-3-3 0-11,0-3 0-3,0-6 0 11,-4-1 1-11,4-5 0 12,-1-4 0-10,-2 3 0 9,-5-6-2-9,1 0 1 8,3-6-7-7,4 6 1 4</inkml:trace>
    </iact:actionData>
  </iact:action>
</iact:actions>
</file>

<file path=ppt/ink/inkAction1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3T05:38:49.5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8085">
    <iact:property name="dataType"/>
    <iact:actionData xml:id="d0">
      <inkml:trace xmlns:inkml="http://www.w3.org/2003/InkML" xml:id="stk0" contextRef="#ctx0" brushRef="#br0">15385 4424 18 0,'-4'-25'9'1,"1"-19"-7"7,3 38 9-7,0 0-10 14,0-4 0-10,-4 4-1 6,1 3 1-7,-5 9-2 12,-2 4 0-15,-1-1-2 9,-3 7 1-5,0-1-1 4,4 4 0 0,-1 3-1-3,4 3 1 3,-4 3 0-3,4-3 0-1,4 4 2 5,3 5 0 3,7-2 1-2,3 2 0-8,1 1 0 11,3-7 0-9,7 0-1-4,4 0 1 10,3 0 0-7,7-2 0 11,11-1 0-11,0 0 1-3,4-3-1 9,2 3 1-6,5-3-1 8,3-7 1-8,0-2 0 11,7-1 0-12,7 1 0 8,-4 0 0-7,1-1 0 9,3 1 0-10,4 2-1 11,-4 1 1-11,0 3 0 10,7-4 1-10,-3 1-2 4,3 3 1 0,-4 6-1-4,1-6 0 13,-4 6 0-12,0-9 1-3,7 2-1 9,-7 4 1-6,0-3 0 8,4 3 0-8,0-9 1 11,-1-4 0-12,4 1-1 8,1-4 0-9,-1-3-1 12,3-3 1-13,1 0 0 15,0-3 0-13,-1 0-1 11,-2 3 1-12,-1-3-1 13,-4-1 1-11,4-2-1-3,-3-10 1 14,3 1-1-11,-3-10 0-3,-1 6 0 8,1 0 0-4,-4 0 0 6,-7 0 0-7,4 1 0 11,3-4 1-12,-11-3-1 9,-3-4 0-8,0 1-1 8,4 0 1-9,-4-3 0 10,-4-1 0-10,-6 4 0 11,-8-3 1-10,0-1-1-2,-10 1 1 10,-4 0 0-8,-3-7 0 8,-8-3-1-8,-2 3 1 10,-8-2-1-10,-7-4 1-3,-4 3-2 9,-3 0 1-6,-11-3-1 11,1 0 1-12,-8 1-1 9,-7 2 1-9,-3-3-1 10,-7 3 1-10,3 4-1 11,-14-1 1-11,-7 0 0 11,0 7 0-9,-10 3-1-4,-8-1 1 9,0 8-1-6,-10 2 1 12,0 3-1-12,-7 3 1-3,-8 4-1 8,5 6 1-4,-15 3-1 6,3 3 1-7,-6 3-1 12,-4 1 1-14,4 2-1 11,-4-3 1-10,3-3 0 9,1 1 0-9,3-1 0 11,0 0 0-11,4 3 0 10,6-6 0-10,1 3 0 11,-4 4 1-10,11-1-1-3,3 6 0 14,4-5 0-11,3-4 1-3,4 3-1 9,-3 0 0-6,6 1 0 8,4 2 0-9,7 0-1 13,0 1 1-13,0-4 0 9,3 3 0-9,1 1 0 10,6-1 0-10,4-2 0 10,4 5 0-9,3 1-1 9,4-4 1-8,3 0 0-4,4 4 0 9,3 3-1-5,4 2 1 7,0 4-1-8,3 4 0 10,4 2-1-10,3-3 1-3,0 3-1 9,8 0 1-5,3 0 1 8,3-2 0-10,4-1-1 10,0-7 1-10,7 1-3 10,7 3 0-10</inkml:trace>
    </iact:actionData>
  </iact:action>
  <iact:action type="add" startTime="44357">
    <iact:property name="dataType"/>
    <iact:actionData xml:id="d1">
      <inkml:trace xmlns:inkml="http://www.w3.org/2003/InkML" xml:id="stk1" contextRef="#ctx0" brushRef="#br0">4403 10762 10 0,'-14'-13'5'9,"14"16"-4"-8,-4-3 5 0,1-3-7 8,-1-3 0 0,0 3-2 6,1 6 1-10,-1-3 1 9,1-6 1-13,-8 2-2 14,4 1 0-14,4 0 0 8,-1 0 0-2,1-3 1 1,3 6 1 1,0 0 0-3,0 0 1 4,7-3 1-5,3 3 0 0,-6-3 0 5,3-1 0-5,0 1 0 5,4 3 1-5,3 0-1 5,3 0 0-5,-6 0-1 7,6-3 0-9,5 0-1 15,2 0 1-18,5-3-1 18,-1-4 0-12,4 4 0-5,-4-4 0 15,4 1 0-11,-1 6 0-4,5 3 1 15,-5 0 0-10,1 3-1-5,3 0 0 15,-6 0 0-10,2 0 0-5,-6-3 0 10,10 0 0-10,-3-3-1 8,3 0 0 1,1-3 0-5,-1 3 1 7,0 0 0-8,-3 3 0 10,-4 6 0-9,0 3 1-4,-3 4-1 9,-4 6 1-6,0 6 0 8,-7 6 0-7,4-3-1 8,3-6 0-9,-3-3 0 10,0 0 0-11,-1-7-1 11,1 1 1-9,-1-7 0-4,5-3 0 8,-5-3 1-4,-3 0 0 5,0-3-1-5,1 6 0 7,-5 7-3-8,-3-1 1 3,0 13-2 2,-3 0 0-6</inkml:trace>
    </iact:actionData>
  </iact:action>
  <iact:action type="add" startTime="45529">
    <iact:property name="dataType"/>
    <iact:actionData xml:id="d2">
      <inkml:trace xmlns:inkml="http://www.w3.org/2003/InkML" xml:id="stk2" contextRef="#ctx0" brushRef="#br0">5750 10705 6 0,'-3'0'3'1,"13"0"-3"8,-6 0 3-8,-1 3-3 13,4 1 0-9,-3 2-1 5,3 3 1-5,4-3 0 5,-1-6 0-5,4 4 0 6,0-4 0-7,4-4 1 10,3 1 1-13,0 3 0 9,4-3 0-4,0 9 0 2,-1-6 1 16,12 4 0-17,3-4 0 6,-1 0-2 3,1 0 1-12,0 6-1-3,0-3 0 22,-4 0-1-18,4-3 1-4,-4 0-1 0,4 6 0 13,0-2 0-10,0 2 1-3,-4 3-1 8,-3-6 0-8,-4 0 0 8,0 4 0 1,0-1 0 0,0 0 1 0,4-3-1-9,0 1 0 13,0-4 0-9,-1 0 0 3,1-4 0 4,0 1 1-8,0-9-1 9,3 2 0-10,-3 4 0 11,0-3 0-11,-4 6 0 10,-4-1 1-8,-2 4-1-4,-1 4 0 10,-4-1 0-7,1 3 1 10,-4 3-2-9,0 1 1-4,0-7 0 8,-7 6 1-4,0-2-1 8,1 5 0-10,-5-2 0 11,1-1 1-11,-1 0-3 10,-3 1 0-9,0-1-3 8,7 4 1-9</inkml:trace>
    </iact:actionData>
  </iact:action>
  <iact:action type="add" startTime="73349">
    <iact:property name="dataType"/>
    <iact:actionData xml:id="d3">
      <inkml:trace xmlns:inkml="http://www.w3.org/2003/InkML" xml:id="stk3" contextRef="#ctx0" brushRef="#br0">15935 5374 13 0,'-18'0'6'1,"15"-3"-6"7,-1-3 6-7,4 6-6 8,0-3 0 2,0-10-1-1,7 4 1-5,4 3 0 5,-4-7 0-4,0 4-1 7,4 2 1-12,-1 1 0 12,4 3 0-11,0 3 0 15,8 3 1-16,2 0-1 7,5 0 0-2,2 1 0 3,1-1 1-1,7-3 0 16,3 0 0-23,0 3 0 0,4 0 1 20,0-3 0-14,4 3 0-6,6 0 0 0,0 0 0 7,1 7-1-4,3-4 0 7,3-3-1-7,4 0 1 9,0 7-1-10,0-4 0 12,8-3 0-11,-5 0 0-3,4 0 0 8,0 1 0-4,4-4 0 8,0 6 1-9,-8-3-1 9,-13 0 1-10,17 6 0 11,0 4 0-11,-4 3-1 10,1-1 1-10,3 1-1 10,-4 0 0-7,1-4 0-5,0 1 0 9,6-4 0-6,-17 1 0 10,14-7 0-11,-14 0 0 17,18 3 0-16,-1-3 0-3,-3 0 0 8,1-3 1 9,-1 4-1-14,-18-4 0-3,11 0 0 15,0 3 0-10,4-3 0-5,-8 0 0 0,-6 0-1 13,3-7 1-11,-4 1 0 7,4-3 0-9,-7-1 0 7,-11 4 0 4,1 0 0-8,-8 6 0 9,0-6 0-10,-10-1 1 12,-4 1-1-11,-7 6 0-3,-3-6-5 9,-4 6 0-5,-11 9-1 8,-10-9 1-10</inkml:trace>
    </iact:actionData>
  </iact:action>
  <iact:action type="add" startTime="76426">
    <iact:property name="dataType"/>
    <iact:actionData xml:id="d4">
      <inkml:trace xmlns:inkml="http://www.w3.org/2003/InkML" xml:id="stk4" contextRef="#ctx0" brushRef="#br0">14736 10749 6 0,'-8'16'3'9,"-2"-35"-3"-8,10 22 4 0,-4-3-4 7,1 10 0 2,-4 2 0 9,3-3 0-4,4 1 0-14,-3 2 0 8,-1 4 1-3,4 0-1 4,-3 6 1-3,-1 6 0 0,1 6 0 4,3 1-1-7,0-4 1 1,0-2-1 8,0-1 1 8,3-6-1-16,1-3 0-4,3-4 0 17,3-2 1-13,1-7 0-4,3-3 0 0,0-6-1 13,0-3 1-10,4-7-1 15,0-9 1-13,-1-3-2-5,1-9 0 0,-1-7-1 13,1 6 1-10,-4-2-1 11,-3 2 1-10,-4 4 1-4,-4 6 1 11,-3 3 2-2,-3 3 0-9,-4 3-1 8,-4 4 1 1,-3 2-1-9,-4 4 1 0,1 3-2 17,-1-3 0-17,1 6-1 26,-1 6 0-23,4 0-2-3,0-3 0 0,0 10-3 13,3 0 1-10,-3 5 0 17,3 4 0-17</inkml:trace>
    </iact:actionData>
  </iact:action>
  <iact:action type="add" startTime="77085">
    <iact:property name="dataType"/>
    <iact:actionData xml:id="d5">
      <inkml:trace xmlns:inkml="http://www.w3.org/2003/InkML" xml:id="stk5" contextRef="#ctx0" brushRef="#br0">15194 10787 19 0,'-25'3'9'2,"18"-3"-12"4,7 0 20-3,-3 3-17 8,-1 0 0-6,-3 10 0 5,4-4 0-3,-4 4-1 1,3 2 1-3,1 1 0 5,-1 0 0-5,4-1 0 5,0 1 0-5,0 0 0 5,0-1 0-5,0-2 0 6,-3 3 0-7,3-4-2 8,-4-2 0-9,4-4-3 12,0 3 1-15</inkml:trace>
    </iact:actionData>
  </iact:action>
  <iact:action type="add" startTime="77538">
    <iact:property name="dataType"/>
    <iact:actionData xml:id="d6">
      <inkml:trace xmlns:inkml="http://www.w3.org/2003/InkML" xml:id="stk6" contextRef="#ctx0" brushRef="#br0">15505 10520 10 0,'0'-3'5'0,"3"12"-5"7,-3-9 4-4,7 4-4 6,-3-1 0-4,-1 0 0 5,1 3 0-3,-4 7-1 1,0 6 1-3,-4 6 0 5,1 0 0-5,-4 3 0 6,3 6 0-7,1 7 1 7,-1-6 0-6,4-1 0 5,0 1 0-5,0-1 0 7,0 4 0 3,0-4-1-10,0 1 1-4,0-1-1 16,4 1 0-13,-4-4-1 14,0-3 1-12,3 1-1-5,-3-4 1 0,4-3 0 14,-4-7 0-14,3 1-1 0,1-3 1 18,-1-4-1-18,1 0 1 0,-1-2-3 17,1-4 1-17</inkml:trace>
    </iact:actionData>
  </iact:action>
  <iact:action type="add" startTime="103600">
    <iact:property name="dataType"/>
    <iact:actionData xml:id="d7">
      <inkml:trace xmlns:inkml="http://www.w3.org/2003/InkML" xml:id="stk7" contextRef="#ctx0" brushRef="#br0">9977 10837 2 0,'3'3'1'9,"4"-25"-2"-8,-3 16 2 0,-1 3-1 7,-3 3 0 2,4-7 0 1,-4 7 0-4,0 0 0 4,0 0 0-4,3 4 0 1,1-1 1 0,-1 3-1-1,1-3 1 3,-4-3-1-5,3 3 1 0,1 4-1 5,-4-7 1-5,3 0-1 5,4 0 1-5,1 3 0 5,-1-6 0-5,0 3-1 6,0 0 1-7,0 3-1 9,3 3 1-11,-3-3-1 13,4 0 1-15,0 0-1 10,3-6 0-3,0 0 0 15,3 0 0-21,1-3 1 13,0 3 0-10,3-7 0-3,-3 1 0 9,-1 2 0-6,1 4 1 16,-4 3-1-15,0 0 1-4,0 3-2 14,0 1 1-11,0-1-1-3,0 3 1 14,1-3-1-11,-5 0 0-3,4 4-1 14,0-4 1-11,4-6 0 16,-4 6 0-16,0-3 0-3,0-3 0 0,0-4 0 8,1 1 1-5,-5 6-1 10,1-6 0-10,-1 6 0 10,1 0 0-10,-1 6 0 5,5-3 0-6,-1 3-1 6,0 1 1-6,0-4 0 8,4 0 0-7,-1 0 0 7,1-3 0-7,-1 0 0 6,1-3 0-5,3 3 0 6,-3 0 0-7,-4-3 0 8,0 6 0-8,0 0 0 10,4 0 0-11,-4 3 0 12,4 1 0-12,-4 2 0 11,3 1 0-9,1-4 0-4,0-3 0 8,-1-3 0-4,8 0 1 5,-7 0-1-5,-4 0 0 2,0-3 0 2,0 0 1-5,-3 3-1 5,-1 0 0 0,1 0 0-2,-1 6 1-3,-3 0-1 9,4-6 0-9,0 3-1 11,-1 1 1-12,4-1 0 19,4-6 0-17,0-1 0-5,-1-2 0 1,1-3-1 16,-1 2 1-10,1-2 0-6,-4 3 1 18,0 6-1-15,-3-3 0-3,-1 3 0 14,1 0 0-11,-4 0 0-3,0 6 0 9,4 0-1-6,-1-3 1 6,-3-3 0-5,4 0 0 5,0 0-1-6,-1 3 0 5,1-3-3 3,-4 0 1-9</inkml:trace>
    </iact:actionData>
  </iact:action>
  <iact:action type="add" startTime="104800">
    <iact:property name="dataType"/>
    <iact:actionData xml:id="d8">
      <inkml:trace xmlns:inkml="http://www.w3.org/2003/InkML" xml:id="stk8" contextRef="#ctx0" brushRef="#br0">11398 10755 7 0,'0'25'3'0,"0"-15"-1"7,0-4 3 6,-3 4-5-10,3 2 1 0,-4 1-1 11,1-1 1-12,-1 1-1 7,1 2 0-3,-1-5 0 3,1 2 1-1,3-2-1-1,-4 5 0 2,1-5-1-3,-1 2 0-1,4-2-1 5,0-4 0-5</inkml:trace>
    </iact:actionData>
  </iact:action>
  <iact:action type="add" startTime="105400">
    <iact:property name="dataType"/>
    <iact:actionData xml:id="d9">
      <inkml:trace xmlns:inkml="http://www.w3.org/2003/InkML" xml:id="stk9" contextRef="#ctx0" brushRef="#br0">10675 10348 7 0,'-11'-10'3'0,"8"20"-3"20,-1-10 4-17,1 3-5-2,-4 0 0 2,-4 3-2 9,-3 4 0-10,0-1 3 9,-4 4 1-5</inkml:trace>
    </iact:actionData>
  </iact:action>
  <iact:action type="add" startTime="105539">
    <iact:property name="dataType"/>
    <iact:actionData xml:id="d10">
      <inkml:trace xmlns:inkml="http://www.w3.org/2003/InkML" xml:id="stk10" contextRef="#ctx0" brushRef="#br0">10386 10599 1 0,'-4'6'0'4,"4"0"1"-3,0-6 0 5,0 0-1 2,0 0 0 4,0 0 4 5,-49 10-4-12,116-23 0 6,-46 7 1-6,-3 3 1 7,3-4 0-8,4 1 0 11,-1 0 1-12,1 0-2 11,0-1 1-11,-4 1 0 10,0 3 0-9,-3-7 0 10,-8 4 1-10,1 0-1-3,-4 0 1 9,-4-7 0-6,-3-3 0 7,-3 4-2-8,-1-4 0 12,-3-3-1-13,0 1 0 19,0-1-2-17,0-3 0-3,4 3-3 13,-1 0 0-13,8 0 0 14,3 1 0-10</inkml:trace>
    </iact:actionData>
  </iact:action>
  <iact:action type="add" startTime="105995">
    <iact:property name="dataType"/>
    <iact:actionData xml:id="d11">
      <inkml:trace xmlns:inkml="http://www.w3.org/2003/InkML" xml:id="stk11" contextRef="#ctx0" brushRef="#br0">10876 10354 18 0,'-17'-6'9'2,"6"-4"-11"-1,11 10 20 0,0-6-20 7,-4 0 0-3,4-4-2 7,4-2 0-9,-1-1 4 12,1-2 1-14,3-1-3 9,4-3 0-5,-1 3 1 4,1 1 1 0,-1 2 1-3,8 1 1 4,-4 2-1-5,0 7 0 0,-3 0 0 5,-1 6 1-5,5 3-1 6,-1 13 0-6,0 6-1 5,0 4 1-6,0-1-1 9,0 9 1 2,0 1-1-10,-3-3 0-4,-1-4 0 15,1 0 1-12,-4-6-1 16,0-3 0-15,-3-3-1-4,-1-3 0 0,1-4-3 12,-1-2 1-9,1-4-2 7,-1-3 0-5</inkml:trace>
    </iact:actionData>
  </iact:action>
  <iact:action type="add" startTime="106410">
    <iact:property name="dataType"/>
    <iact:actionData xml:id="d12">
      <inkml:trace xmlns:inkml="http://www.w3.org/2003/InkML" xml:id="stk12" contextRef="#ctx0" brushRef="#br0">11310 9934 21 0,'-14'-10'10'1,"0"26"-17"0,10-6 21 6,-6-1-15 5,-4 10 0-7,-8 9-1 5,-6 3 1-5,0 13 1 5,0 10 1-5,0-4-2 7,-4 6 1-9,0-3-1 12,-3 1 0-14,0-4-1 8,-1 0 1-3,4-9-2 3,1-4 0-1,6-5-1-1,4-7 0 6</inkml:trace>
    </iact:actionData>
  </iact:action>
  <iact:action type="add" startTime="108914">
    <iact:property name="dataType"/>
    <iact:actionData xml:id="d13">
      <inkml:trace xmlns:inkml="http://www.w3.org/2003/InkML" xml:id="stk13" contextRef="#ctx0" brushRef="#br0">10619 11034 12 0,'-7'0'6'9,"3"-3"-2"-8,4 3 6 0,0-3-10 7,0 3 0 8,-3-6-1-7,-1 0 0 0,0 3 1-3,1-4 1-1,-1 4-2 5,1 3 1-5,-1-3 0 5,-3 3 0-5,0 0 0 6,0 3 1-7,-3 0-1 9,-1 7 1-11,-3 2-1 10,3 1 1-9,-3-1-1 10,4 1 0-11,3-1-1 8,0 1 1-5,-1-1 0 5,1-2 0-3,0-1-1 15,4-2 1-21,-4-1 0 12,7-3 0-8,-4 0 0-4,1 0 0 7,3 0-1-5,0-3 1 2,0 4 0 5,0-4 0-5,0 0-1 6,0 3 0-5,3 0 0 3,-3 0 1-4,4-3 0 12,-1 0 0-16,4 0 1 11,0 0 1-8,4-3-1 3,0 0 1 3,3 0 0 4,0 3 0-11,0 0 0 9,0-4 0-6,0 1-2-5,-3 3 0 7,-1 0 0-2,-3 0 1 3,0 0-1-4,0 0 0 6,-7 0 0-7,0 0 0 0,0 0 0 8,0 0 1-9,0 0-1 13,4-3 0-15,0 0 0 10,-1-3 1-6,-3 6-1 8,0-7 0-9,0 7-3 2,0 0 1 3,0 0-4 4,0-6 1-12</inkml:trace>
    </iact:actionData>
  </iact:action>
  <iact:action type="add" startTime="109551">
    <iact:property name="dataType"/>
    <iact:actionData xml:id="d14">
      <inkml:trace xmlns:inkml="http://www.w3.org/2003/InkML" xml:id="stk14" contextRef="#ctx0" brushRef="#br0">10707 10969 11 0,'-4'0'5'2,"8"12"-4"-1,-4-12 5 5,3 0-6 6,4-3 0-10,0 3 0 4,1 0 1-1,6 0 0 5,-4-6 0-5,8 6 0 6,-4-3 0-7,0 3 0 7,4 0 0-7,-4 3 0 9,3 3 0-11,1 0-1 13,0 1 0-14,-1-7 0 8,5 6 0-3,-5-6 0 3,1 0 0 0,-4-6 0-3,4 2 1 5,-1 4-1 4,-3-3 0-8,0 0-1-6,-3 0 0 20,0 3-3-17,-4 3 0-3</inkml:trace>
    </iact:actionData>
  </iact:action>
  <iact:action type="add" startTime="109922">
    <iact:property name="dataType"/>
    <iact:actionData xml:id="d15">
      <inkml:trace xmlns:inkml="http://www.w3.org/2003/InkML" xml:id="stk15" contextRef="#ctx0" brushRef="#br0">10904 10956 18 0,'-10'3'9'0,"6"-6"-12"7,4 3 17-5,0 0-14 8,0 0 0-6,0 0-1 10,-3 0 0-13,-1 0 0 9,1 6 1-2,-1-2-1 0,1 5 1 0,-1 3-1-2,4 10 0 4,0 0 1-4,0-6 0-1,-3 0 0 5,3 3 0-5,0-1 0 5,3 1 0-5,1 0 0 5,-4 0 1-6,0 3-1 14,0 0 0-17,0 0 0 14,0-4 0-11,0 4 0 16,3 0 0-14,1-3-1-5,-1 3 1 0,1-6 0 10,3-4 0-10,0-2 0 18,7-7 0-18,-3 3-1 0,3 0 0 7,0-12-1 2,0-3 0 3,0-7-2-10,4-3 1 7</inkml:trace>
    </iact:actionData>
  </iact:action>
  <iact:action type="add" startTime="114125">
    <iact:property name="dataType"/>
    <iact:actionData xml:id="d16">
      <inkml:trace xmlns:inkml="http://www.w3.org/2003/InkML" xml:id="stk16" contextRef="#ctx0" brushRef="#br0">10612 10373 4 0,'0'6'2'1,"0"10"-1"0,0-16 2 6,-4 0-4 5,1 3 1-7,-1 3 0 5,-3-3 1-5,0 4-1 9,-4-1 0-12,1 6 1 13,-1-2 1-14,1-1-1 8,-1 4 0-3,0-1 0 3,1 1 1 0,-1-4-2-3,4 1 0 4,0-1-1-6,0 4 0 1,0-4 0 5,0 4 1-5,-4-1-1 6,1 1 0-7,-1-1 1 6,-3-2 0-5,0-1 0 14,7 0 0-18,0 1 0 15,0-1 0-12,3 1-1 15,1-4 1-14,3-3-1-4,-4 0 0 0,4 0 1 10,0 0 0-7,0 1 0 0,0-4 0 4,0 0 1 2,4 0 1-7,3 0-1 8,-7 0 0-4,7 0 0 0,0-4 0-2,0 4 0 6,-7 0 0 0,0 0-1-6,11 0 1-1,-11 0-1 5,3-3 1-8,1 0-1 9,-1 3 1-9,1 0-1 18,-4 0 0-18,0 0 0 8,0 0 0 1,0 0 0-9,0 0 0 8,0 0-1 1,3 3 0-9,-3 0-2 8,4 7 1 1</inkml:trace>
    </iact:actionData>
  </iact:action>
  <iact:action type="add" startTime="124138">
    <iact:property name="dataType"/>
    <iact:actionData xml:id="d17">
      <inkml:trace xmlns:inkml="http://www.w3.org/2003/InkML" xml:id="stk17" contextRef="#ctx0" brushRef="#br0">7232 10690 6 0,'-7'-4'3'2,"3"-2"-2"3,4 6 4-2,0 0-5 7,0-6 0-6,0 3 0 7,0-4 1-6,0 1-1 5,0 0 0-5,0 0 0 5,0-1 1-5,0 1-1 6,4 0 1-7,-1 0-1 10,4-4 0-13,1 4 0 9,2-4 1-5,1 1-1 5,3 0 1-3,3-1 0 2,1 1 0 0,0-7-1-4,-1 0 1 9,5-2-1 3,-5 2 1-10,15-3-1-6,-7 4 0 0,3-1 0 16,-3 0 1-12,6-3 0-4,-2 4 0 7,2-1 0-2,-3-3 1 6,1 3-1-8,-1-2 0 7,0 2 0-8,4-3 1 9,3 0-2-9,0-3 0 8,4 4 0-8,-3 2 0 4,13 0 0 7,-7 1 1-11,4-1-1 10,0 3 1-9,-4 1-1 8,1-7 1-8,3 3-1 9,-1 1 1-11,5-1-1 13,-1 0 1-9,1 1-1-6,2 2 1 10,1 4-1-6,0-1 1 10,0-9-1-8,-3 1 1-5,-1 2 0 14,0 0 0-11,4 4-1 12,4-4 1-11,-1 0-1-4,4 1 1 18,4 5-1-15,-1-2 1-3,-3 5-1 19,0 1 0-15,-3-3 0-4,3-1 0 0,-4-2 0 15,4 2 0-10,3 4 0-5,1 0 1 14,-1 6-1-11,1-3 0-3,-4 3 0 17,3 0 0-12,1-3 0-5,3 3 1 15,0 0-1-11,0 6 0-4,-4 0 0 15,1-3 0-14,-4 7 0-1,0-4 0 18,3 6 0-18,4-2 0 0,-7-7 0 17,7 3 0-8,0 4 0-9,1 2 0 0,-5-2 0 17,-3-1 1-17,7 0-1 18,-3 4 1-18,-1 0-1 0,-3-1 0 0,0 1 0 16,0-1 1-7,3 1-1 10,-6-1 1-19,-4 1-1 0,7-1 0 0,0 1 0 16,0-1 1-16,-4 4-1 0,-3 0 0 17,0-1 0-17,-4 1 0 8,-3 0 0 1,4 6 0 0,-1 0 0-9,-7-3 1 18,1-1-2-18,-5 1 1 0,5 0 0 16,-1 0 0-14,0-4 0 10,-3 1 0-10,0 0 0 5,3 0 0-4,-3-1 0 10,0 1 1-11,0-4-1 9,-7 4 0-9,-4-3 0 11,0 2 0-11,-7 4 0 11,0-6 1-11,1 2-1 10,-8 1 0-8,0-3 0-4,0-1 0 11,0-2 0-9,-3-4 0 10,3 3 0-10,0-3 1-1,-4-2 0 9,1-1 1-7,0 3-2 9,-1 0 0-10,1 4 0 12,-1 2 0-11,1 1 0 12,-4-1 1-11,0 1-2-4,0-1 0 15,0-2 1-12,0-1 1-3,0-2 0 14,0-1 0-10,0 0 0 4,0 0 0-3,0 1 0 7,0-1 0-7,1-3 0-5,-1 3 0 13,0 1-1-9,0-1 0-4,0-3 0 15,0 3 0-10,-4-3-1-5,1-3 1 12,-1 4 0-5,1-1 0-8,-1 0-1 9,1-3 0-4,0 6 0 6,-1-3 0-6,-3-3-1 5,4 3 1 0,-1 0-3-4,-3-3 0 8,4 0-3-9,3 0 0-4</inkml:trace>
    </iact:actionData>
  </iact:action>
</iact:actions>
</file>

<file path=ppt/ink/inkAction1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3T05:42:04.9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59125">
    <iact:property name="dataType"/>
    <iact:actionData xml:id="d0">
      <inkml:trace xmlns:inkml="http://www.w3.org/2003/InkML" xml:id="stk0" contextRef="#ctx0" brushRef="#br0">26518 13697 2 0,'4'-3'1'1,"13"-7"-2"0,-9 4 2 6,2 3-1 5,1 0 0-9,3-4 1 8,0 1 1-7,0-3-2 8,4 2 1-6,-4 4 0 3,3 3 1-2,5-3-1 0,-1 6 0-1,7-6-1 3,0-3 1-4,4 3 0 5,0 0 0-5,-4-4 1 5,4-2 1 4,3 3-1 1,0-4 1-11,8 4 0-3,-1 3 0 13,0 3-2-10,1 0 1-3,-1 3-2 20,0-3 1-17,8 0-1-3,-1 0 0 14,-3 0 0-10,0-3 0-4,0 0 0 23,7-7 0-21,-1 1 0-2,1 3 1 0,0-4 0 14,0 1 1-12,4-1-1 9,-15 4 1-11,7 3-1 18,1 0 1-18,-1 0-1 0,11 3 0 0,-3 0-1 16,3-3 1-16,-4 3-1 18,-14 0 0-18,22-3 0 8,-4-1 0-8,0-2 0 18,7 0 0-18,-4-4 1 18,8 1 0-18,-4 3 0 0,-7-1 1 0,0 4-1 15,3 0 0-11,-6 3-2 6,-4 3 1-7,-4 0-2 13,0 4 1-14,-3-4-3 19,-3 0 0-19,-5 0-3-2,1-3 0 0,-7-3 1 16,-7-3 1-15</inkml:trace>
    </iact:actionData>
  </iact:action>
</iact:actions>
</file>

<file path=ppt/ink/inkAction2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3T02:48:13.66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4623">
    <iact:property name="dataType"/>
    <iact:actionData xml:id="d0">
      <inkml:trace xmlns:inkml="http://www.w3.org/2003/InkML" xml:id="stk0" contextRef="#ctx0" brushRef="#br0">14848 10298 6 0,'-7'-4'3'1,"4"8"-3"0,3-4 4 7,0 0-5 2,0-4 1-2,-4 8-1 2,4 2 1-3,-3-3 0 1,3-3 0-3,0 3 0 5,3 0 1-5,-3 0 0 5,4 1 0-5,-1-1 0 5,1 3 1-5,-1-3-1 5,1 3 0-5,-4 4-1 6,3-1 1-7,1-3-1 8,0 4 1-9,-1-4-1 8,1 4 0-7,-1-4 1 6,1 3 0-4,-1 1-1 3,1 5 1-2,-1-2 0-1,4-1 0 4,0 4-1 0,0 0 1-9,0-4-1 28,8-2 0-28,-5-4-1 0,-3 0 1 0,4 0 0 6,-1 1 1 3,4-1-2 10,-3-3 1-19,3 0 0 0,0-3 1 7,0 0-1 12,1 0 1-19,-1-3-1 0,0-3 1 7,0-4-1 2,3-2 1 0,1 3-1-9,3-7 1 0,0 0-1 27,1 1 1-27,2-1-1 0,1 3 1 7,-4-6-1 2,0 7 0-9,1-1 0 18,-1 1 0-18,-4-4 0 18,1 0 1-18,0 4-1 0,-1-1 1 17,1 4-1-17,3 0 0 0,-3-1 1 17,-4 1 0-17,0 6-1 19,0 3 0-17,-3 3 1-3,-1 0 0 10,1 3 0 2,-1 0 0-10,1 4-1 13,0 6 1-13,-1-4-1 11,4 7 1-11,-3-7-1 13,-1 1 0-13,4 0 0 3,1 2 0 4,-5-5 0-6,1 2 0 12,-1-6 0-10,1 4 0-4,0-7 0 9,-1 0 0-5,4 0 0 7,-3 0 1-9,3-3-1 11,4-3 0-11,-1 0 0 10,1-3 0-10,3-4 0 11,4-5 0-12,-1-1-1 12,1-3 1-11,0 0 0 10,3 1 0-8,-7 2-1-4,0 3 1 15,0 4 0-13,1 3 0-2,-1-1 0 8,-4 11 0 7,1-4 0-12,3 3 0-3,0 3 0 10,-3-3 0-6,3 0 0 8,-3 0 0-10,3 1 1 10,-3-1 0-10,3 3 0 11,0-3 0-12,-3 3 0 13,3-3 0-13,-4 4 0 12,1 5 0-9,0-5-1-4,-1 5 0 13,1-6 0-10,3 1 0-3,4-4 0 14,-4-6 1-14,4-7-1 15,3 1 0-14,0-4 0 13,0-6 0-13,-3 1 0 13,0 2 1-11,-4 3-1-3,0 4 1 13,-3 6-1-8,-1 3 1-5,1 3-1 13,0 3 0-14,10 4 0 17,0-1 1-14,4 1-2 8,0-4 1-9,-1-3-1 13,5-3 1-14,2-3-1 10,-6-7 1-10,0 4 1 12,-4 0 0-12,4 3 0 9,-4 6 0-6,-3 0 0 11,0 3 1-14,-1 7-1 9,1-4 1-4,0 7-2 10,-4 0 1-13,7-4-2 17,4-6 1-16,3-6-1-3,4-3 0 0,0 0 0 16,-1-3 0-14,-6 0 0 5,-4-4 1-5,-3 10 1 9,-4 0 0-10,-3 0 1 18,0 3 0-17,-4 4-1-2,0-1 0 14,0 3 0-11,4 1 0-3,6-4-2 15,8-9 0-13,3-7-1 14,8 1 1-14,-5-4 0-2,-2 4 0 7,-5 3 0 8,-2-1 1-10,-5 7 1-5,-6 0 1 9,-4 10-1-9,-7 6 1 0,-3-1-2 17,-4 10 0-17,0-6-5 23,3-6 0-21,8-16-4-2,6-19 1 12</inkml:trace>
    </iact:actionData>
  </iact:action>
  <iact:action type="add" startTime="17416">
    <iact:property name="dataType"/>
    <iact:actionData xml:id="d1">
      <inkml:trace xmlns:inkml="http://www.w3.org/2003/InkML" xml:id="stk1" contextRef="#ctx0" brushRef="#br0">16238 10006 9 0,'-3'-3'4'1,"3"-7"-4"7,0 10 4-7,3-9-4 8,1 0 0 1,3-7 0 3,-4 0 1-8,8-3-1 5,0 1 0-5,-1-1 0 5,1 0 1-5,3 0-1 5,-3 0 1-5,-1-6 0 6,4 0 0-6,0 0-1 6,0-3 1-7,-3 0-1 9,0-1 0-11,-1 1 0 20,1 0 0-21,3-3 0 19,-4 2 0-15,-2-8 0-4,2 5 0 0,1 1 0 23,-4 0 0-17,0 9 0-6,-4 0 1 0,1 3-1 28,-1 3 1-26,-3 1-1-2,0 2 0 0,0 4 0 0,4-1 0 15,-4 1-1-16,0 6 1 1,-4 0 0 8,4 3 0-8,-7 0 1 8,4 3 1 1,-4 6-1 0,0 4 0-9,3 2 0 18,1 4 0-18,-1 3 0 18,1 3 0-18,-1 3-1 0,1 1 0 17,-1 2 0-17,4 7 0 0,-4-1 0 17,4 1 0-17,0 3 0 18,4-4 0-18,-4-5 0 0,4 2 0 7,-4-3 0 2,3-2 0 0,1-7 0-9,-1 3 1 8,1-10-1 1,-1 4 0 0,1-6 0 0,3 2 1-9,0-5-1 18,0-4 1-18,0 4-1 8,0-4 1-8,0-6-1 18,0 3 0-18,0 0-1 15,0 0 1-14,4 0 0 0,-1-3 0 10,4-3-2-8,4 3 0 12,0-6-3-15,-1 3 1 12</inkml:trace>
    </iact:actionData>
  </iact:action>
  <iact:action type="add" startTime="38989">
    <iact:property name="dataType"/>
    <iact:actionData xml:id="d2">
      <inkml:trace xmlns:inkml="http://www.w3.org/2003/InkML" xml:id="stk2" contextRef="#ctx0" brushRef="#br0">19731 10166 3 0,'0'-6'1'1,"10"9"2"7,-10-3 1-7,0 0-4 15,4 3 1-11,0 0 0 6,-1 0 0-6,4-3-1 5,-3 6 0-6,-1-2 0 8,4-1 1-8,-3 3 0 7,-1 0 1-7,1 4-2 6,-1-4 1-6,1 6-1 7,-1-2 1-5,4-4-1 3,0 4 1-3,1-4-1 3,-1 3 0-5,0-3 0 7,0 1 1-7,0-1 0 7,0 0 0-6,0 4 0 4,0-4 0-4,0 0 1 5,0 1 0-4,0-1-1 4,-3 3 0 2,3 1 0 2,0-4 0-12,0-3-1 13,0 6 0-11,3-2 0-3,1-7 0 19,0 3 1-18,-1 0 0-1,1 0 0 16,-1-3 0-13,1 3-1-3,0-3 1 13,-1 0 0-10,1 3 0-3,-1 1-1 14,-3-1 0-13,4-3 0 14,-1 0 0-14,1 0 0 27,3-3 0-27,4-1 0-1,3-2 0 0,0-3 0 16,-3 2 0-11,3-2 0-5,0 0 0 0,-3-1 0 17,3 1 1-15,-3 3-1-2,-1-7 0 6,-3 4 0 6,0-1 0-11,4 1 0 11,-4-4 0-12,0 4 0 8,4-4 0 1,-4 1 0 0,0-1 0-1,0 7 0-8,0-3 0 10,4-1 0-7,-7 4 0 10,-1 0 0-11,1 2 0 12,-1 4 0-11,1-3 0-3,-4 3 0 9,4 0 0-6,-1 0 0 11,1 0 1-12,3 3-1 14,0 1 1-12,0-1-1-4,0 3 0 14,0 0 0-14,0 1 0 7,1 2 0-3,2 3 0 10,1 1 0-12,-4 3 0-2,0-1 0 10,0 1 0-3,4 0 0 0,-1-4 0-1,1-2 0-1,0-1 0 3,3-3 0-1,0-3 1-4,-3 1-1 10,3 2 0-12,-4-3 0 11,1-3 0-10,3-6 0 11,4 3 1-11,0-4-1 11,3 1 0-12,0-6-1 12,0-1 1-12,4-3 0 13,0 1 0-11,0-7 0-3,3 6 0 12,-7 0 0-11,4 7 0 12,0-4 0-10,-4 7 0-3,-4 6 0 10,-2-3 0-7,-1 0-1 10,-4 3 1-12,1 3 0 12,0 6 1-12,3-5-1 12,0 2 0-12,0 0 0 13,0 3 1-14,1-2-1 15,2 2 1-12,1 4-1-3,0-4 0 10,-1 4 0-7,1-1 1 10,-4-2-1-11,4-4 1-1,3 0-2 8,0 0 1 7,1-2 0-14,-1-8 1-2,0 1-1 12,4 0 0-11,-8-3 0 12,1 0 0-12,0-4 0 13,-4 1 1-14,-3 2-1 14,-1 1 1-13,1 3-1 14,0 6 1-13,-1-3-1-2,1 3 0 11,3 4 0-8,0-1 1 11,4 0-1-10,3-6 0-4,0-3 0 9,4 3 0-5,0-6 0 12,0-4 1-15,-1 7-1 14,-2-6 0-12,-5 3 0-3,1 2 0 15,0 4 0-13,-1 7 1-2,-3-1 0 15,-3 6 0-12,0-2-1 18,-1-1 1-20,5 1-1-1,6-4 0 0,4-6-2 16,6-6 1-15,1-7-1 16,0-3 1-8,0-2 0-9,-4-1 0 0,-3 6 1 17,-4 4 1-17,-7 6 0 0,0 0 0 0,-3 3 0 16,-4 6 1-16,4 3-1 18,-4-2 0-9,0-4-1-9,4 0 0 0,-1 0 0 7,1-9 0-7,-4 3-1 18,0-1 0-18,0 1 0 16,-3 0 1-14,-1 3-2 12,-3 6 0-13,-7 10-5 10,-7 22 0-9</inkml:trace>
    </iact:actionData>
  </iact:action>
  <iact:action type="add" startTime="52008">
    <iact:property name="dataType"/>
    <iact:actionData xml:id="d3">
      <inkml:trace xmlns:inkml="http://www.w3.org/2003/InkML" xml:id="stk3" contextRef="#ctx0" brushRef="#br0">14926 10379 4 0,'-14'6'2'9,"3"-15"-5"-8,11 6 2 0</inkml:trace>
    </iact:actionData>
  </iact:action>
  <iact:action type="add" startTime="52090">
    <iact:property name="dataType"/>
    <iact:actionData xml:id="d4">
      <inkml:trace xmlns:inkml="http://www.w3.org/2003/InkML" xml:id="stk4" contextRef="#ctx0" brushRef="#br0">14894 10332 8 0,'0'-6'4'1,"4"3"-4"-1,-4 3 9 7,0 0-9 6,0 0 0-11,0 0 1 9,0 6 0-9,0-3-1 11,0 3 0-11,0 1 0 6,3-1 1-1,1 0 0 2,-1-3 1-1,1 0-1-3,-1 7 0 1,1-4 0 6,-4 4 1 0,0-1-1-9,0 3 0 1,0 4-1 7,0-3 1-7,0-4-1 7,0 1 1-8,0-4-1 9,0 3 1-8,0-3-1 11,0-2 1-12,0-4-1 10,0 0 1-9,0-7-1 1,0-2 0 4,7 0 0 3,-3-1 0-11,-1 1-1 7,1-4 1 8,-1 1 0-14,1 2 0-1,-1 1-1 11,1 3 1 2,-1-1 0-11,-3 1 1-2,4 3-1 10,-4 3 0-8,0 0 0 7,3 3 1-4,1 0-1 11,-1 7 0-14,1-1 0 15,-1 0 0-14,1 1 0-3,-4 5 0 18,0 1 0-17,-4 3 0-2,4-7 0 27,-3 1 0-25,-1-4 0-1,1-2 1 0,-1-1-1 13,1 0 1-12,3 0-1 2,0-2 0 2,0-4 0 11,-4-4 0-14,4-2 0 8,0-3 0-9,0-1-1 4,0 1 1 3,0-4 0 3,0 4 0-10,0 0-1 6,-3 2 1 2,-1 4 0-4,1 0 0 13,-1 6 0-16,1 7 0-2,-4-1 0 6,3 0 0 2,-3 1 0 5,3 2 0-12,1-2 0 12,3-1 1-13,0-3-1 1,0 1 0 5,0-4-1 5,0-3 1-9,0 3 0 5,0-3 0-1,0 0 0 1,3-6 0-3,1-7-1 7,3 4 1-4,-3-1 0-1,-1 1 0 1,1-4-1-1,-4 7 1 3,0 0 0-7,0 3 0 4,-4 3 0 2,1 6 0-3,-1 3 0 3,-3 1 1-4,3-1-1 6,1 4 0 5,3-4 0-12,0 1 0-3,0-1 0 14,0-3 0-13,0 1 0 10,0-4 0-10,0 0 0 4,0 0 1 0,0-3-2 13,0 0 1-17,7-3-1 3,4 0 1 5,-8 3-2-6,1 0 0 8,-4 0 0-8,0 0 0 0,3 0-2 9,1 3 0-11,3 6 0 10,0 4 0-6</inkml:trace>
    </iact:actionData>
  </iact:action>
  <iact:action type="add" startTime="57398">
    <iact:property name="dataType"/>
    <iact:actionData xml:id="d5">
      <inkml:trace xmlns:inkml="http://www.w3.org/2003/InkML" xml:id="stk5" contextRef="#ctx0" brushRef="#br0">16260 11934 5 0,'0'0'2'1,"0"-12"-1"8,3 15 3-8,-3-3-4 8,0 0 1 1,0 0 0-1,0 0 0-4,7-9-1 6,-3-1 0-5,-1 7 1 3,4-3 0-4,0 0 0 5,4-1 0-6,-8-2-1 7,8 3 1-7,0-1-1 8,-1 1 0-9,1 0 0 8,-1 0 0-7,1-1 0 6,-1 1 0-3,-2-3 0 2,-1-1 1-2,3 1-1 1,1-1 1-3,3 1-1 5,-7-4 1 4,0 1 0 6,0-1 0-15,0 1-1-4,0-1 1-1,0 1-1 16,0-4 0-14,0 0-1 8,0 1 1-6,0-1-1 17,0 0 1-16,1-3 0-4,-1 1 1 0,-4 2 0 14,4 0 1-13,-3 1-1 14,3 2 0-15,-4 1 0 0,1-4 0 25,-1 3-1-24,1-5 1-1,-1-1-1 19,1 0 0-17,-1-6-1-2,1 0 1 0,-4 3 0 14,4 3 0-13,-1 0 0 16,1-3 0-13,-1 3-1-4,1-3 1 17,-1 0-1-17,4-3 0 0,0 3 0 6,4 0 0 1,-1-9 0 4,1 3 0-10,0 3 0 10,-1 0 1-10,-3 0 0 13,0 3 0-13,-3 6 0 13,-1 3 0-13,-3 4 0 12,0 3 0-12,0 0 1 0,0 6 0 4,0-7 0 6,0 4 0 4,0 3 0-13,-3-3 0-2,-1 3 0 7,1 3 1 4,-1 3-1-6,1 1 0-2,-4 2 0 14,0 4 0-16,0 5 0 13,-1 4 0-11,-2-6-1-3,3 0 1 16,0 3-1-14,0-1 1-2,-4 4-1 16,4 0 1-15,0 0 0 12,0-3 0-4,0 3-1-9,3 0 1 0,1 3-1 17,-1-3 0-17,4 3 0 0,0 3 1 27,0-3-1-27,4 0 1 0,-4 1-1 0,0-5 0 16,0-5 0-16,0 6 1 0,-4 0-1 17,1 3 0-8,-1-6 0-9,1 6 1 8,-1-6-1 1,1 0 0-9,-1-1 0 8,1 4 0-8,-1-3 0 18,1 0 0-9,-1 0 0-9,4 3 0 8,-3 0 0 1,-1-3 0-9,4-1 0 8,-4 1 1-8,4 0-1 18,-3 0 1-18,-1 0-1 18,1-1 1-9,3 1-1-9,-4-3 0 0,1 3 0 7,3-7 1 2,-4 4-1 0,4 0 0 0,0-1 0-9,4-2 0 8,-1-1 0-8,1 1 0 21,-4 6 0-10,3 3 0 4,1-7 0-12,-4-2 0-3,0 3 0 11,0-4 0-9,3 4 0 11,1 0 1-12,0-4-1 12,-1-2 1-12,1-1-1 13,-1-3 0-12,1-3 0 11,-1 4 0-11,1-1 0 11,3-3 1-10,0 0-1-3,3 0 1 18,1-3-1-18,3-3 1 0,0 3 0 12,4-6 0-11,-4 0-2 12,0-4 1-12,-3 4-2 12,-1 0 1-11,-3-1-6 11,-3 7 1-12,-8 7-1-1,-3 2 0 6</inkml:trace>
    </iact:actionData>
  </iact:action>
  <iact:action type="add" startTime="60160">
    <iact:property name="dataType"/>
    <iact:actionData xml:id="d6">
      <inkml:trace xmlns:inkml="http://www.w3.org/2003/InkML" xml:id="stk6" contextRef="#ctx0" brushRef="#br0">15360 12342 9 0,'-11'3'4'1,"4"-9"-3"0,4 3 5 7,-1 3-6 2,4-3 0-9,0 3 1 17,0 0 1-14,0 0-2 7,0 0 1-7,4 3 1 6,-1 0 0-4,4 0 0 4,4 0 0-5,0 4 0 6,-1-4 0-8,4 3 0 11,0 0 0-12,8-3 0 8,-5 0 0-4,4 4-1 3,4-4 1 3,0 6-1 4,-1-2 0-12,5 2 0-3,-1-3 0 10,0 1-1-8,0-7 1 20,4 3-1-21,0-6 1-1,0 3-1 21,-1-4 1-20,5-2-1-1,-8 3 0 0,0 0 0 12,0-3 1-11,0 2-1 13,1 4 1-14,-1-3-1 8,0 3 1-5,4 0-1 14,0 0 1-16,-1 3-1 13,1 1 0-10,32-8 0 16,-33 4 0-19,1 0 0-1,-4 4 0 14,1-4 1-10,2 0-1-4,-2 0 1 10,-1 6-1-10,0-3 1 0,-3 0-1 24,3-3 1-23,0 3-1 16,4 0 0-16,3-3 0-1,0-6 0 7,1 3 1-4,-5 0 0 4,5 0 0 5,-1 0 1-11,-3 3-1 11,0-4 1-11,3 4-1 13,-3 0 0-13,3 4-1 12,-7 2 0-12,0 0-1 13,0 0 1-12,4 4-1-2,0-4 1 12,3-6 0-10,1 0 0 12,-1-3 0-13,0 3 1 4,-3 0-1 1,0-6 1-2,-4-1-1 7,0 7 1-9,4 0-1 11,-4 4 0-11,0 2 0 10,4 0 0-10,-4 3 0 13,0-2 0-10,1-1 0-5,-1-6 0 7,4 3 0 8,-1-9 0-10,1 6 0-5,-4-6 1 19,1 6-1-18,-5 0 1-1,-3 0-3 21,1 3 1-19,-5 3-4-2,-3 0 1 0,-3 1-6 8,-8-1 1 1</inkml:trace>
    </iact:actionData>
  </iact:action>
  <iact:action type="add" startTime="62157">
    <iact:property name="dataType"/>
    <iact:actionData xml:id="d7">
      <inkml:trace xmlns:inkml="http://www.w3.org/2003/InkML" xml:id="stk7" contextRef="#ctx0" brushRef="#br0">15561 13092 17 0,'-7'-19'8'1,"7"16"-5"0,0-4 8 6,0-2-11 4,0-10 0-6,0 3 0 5,4 1 0-5,-1-1 0 6,4-3 0-7,4 0 0 9,-1 1 0-10,4-4 0 7,0 0 0-5,1 0 0 5,-1 3 0-4,-4 3 0 2,1 4 0-3,-1-4 0 5,-2 10 1-5,-1 0-1 5,-4 6 0-5,1 3 0 6,-1 3 0-7,-3 6 0 6,0 4 1-5,0 6-1 6,-3 6 0-7,-1 13-1 8,-3 6 1-9,0 3-1 15,3 4 0-17,1 2-1 14,-1-12 0-13,4-6 1 7,0-4 0-5,4-6 1 10,-1-6 0-11,5-6 1 10,2-7 1-12,11-6 0 13,4-12 1-11,3-13-2 12,4-12 1-12,3-4-2-1,-3-9 0 17,0-3-1-17,3-10 0-1,-7-2-1 26,0 2 1-25,-3-6 0-1,-7 6 0 0,-4 1 2 14,-4 15 1-13,-6 6 0 14,-4 7 1-11,-4 6-1-4,1 9 1 20,-4 10-3-19,0 6 0-1,-4 6-5 25,1 10 0-25,-1 6-2 0,4 3 1 0</inkml:trace>
    </iact:actionData>
  </iact:action>
  <iact:action type="add" startTime="62849">
    <iact:property name="dataType"/>
    <iact:actionData xml:id="d8">
      <inkml:trace xmlns:inkml="http://www.w3.org/2003/InkML" xml:id="stk8" contextRef="#ctx0" brushRef="#br0">16118 13286 18 0,'-3'-6'9'2,"13"-26"-13"8,-2 23 18-8,-1-4-15 2,0 7 1 1,3 0-1 5,-3 0 1-5,0-1 1 5,4 7 1-5,-4 0-1 5,4 7 1 1,-1-4-1-7,1 6 1 1,-4 4 0 6,0-1 0-7,0 1-2 8,-4-4 1-9,-3 4-1 11,0-1 0-12,-7 4-1 8,-3 3 1-5,-4 3-2 22,-4 0 1-26,-3 0 0 0,0 3 0 13,0-10 0-10,3 1 0-3,0-3 1 9,4-4 0-6,4 0 1 12,3-2 0-14,3-4 0 6,8 0 0 1,3-3 0-5,7-3 1 9,3 0-1-6,1-4 1-6,3 4-1 17,0-3 0-15,0 3-1 17,1 0 0-15,2 0-2-4,-3-4 1 0,1 4-3 15,-1 0 0-14,0 0-3 13,0 0 1-14</inkml:trace>
    </iact:actionData>
  </iact:action>
  <iact:action type="add" startTime="63429">
    <iact:property name="dataType"/>
    <iact:actionData xml:id="d9">
      <inkml:trace xmlns:inkml="http://www.w3.org/2003/InkML" xml:id="stk9" contextRef="#ctx0" brushRef="#br0">16528 13101 27 0,'-4'3'13'1,"4"-3"-19"8,0 0 25 0,7-3-21 1,4 6 1-4,-1-3-1 3,1 0 0-4,3 0 4 6,0-3 0-7,4 3-1 7,3-3 0-6,0 3 0 5,-3 0 1-5,-1 0-3 5,1-3 0-5,-4 6-6 6,-3 3 1-7</inkml:trace>
    </iact:actionData>
  </iact:action>
  <iact:action type="add" startTime="63884">
    <iact:property name="dataType"/>
    <iact:actionData xml:id="d10">
      <inkml:trace xmlns:inkml="http://www.w3.org/2003/InkML" xml:id="stk10" contextRef="#ctx0" brushRef="#br0">16990 12847 17 0,'-7'-9'8'0,"7"-10"-3"8,3 12 8 7,1-5-14-13,-1 6 1-1,4-4-1 7,0 1 1-3,0 6 0 5,1-7 1-5,2 7-1 5,1 3 0-5,-1-3-1 5,1 6 1-5,-1 0 0 5,1 7 0-5,0 5-1 5,-4 4 1-5,0 9-1 5,0-2 1-5,-4 8-1 16,-3 7 0-20,0 3-1 16,-3-4 0-13,3 4 0-3,-4-6 0 14,4-4 0-12,0-8 0-2,0-8 3 18,4-2 0-17,6-7 1 9,4-9 1-6,4-6 0 6,3-13 0-5,4-6-1-5,0-6 1 15,3-10-2-13,-3-3 0-2,-4-3-2 14,-4 0 1-13,1-3-1 17,-7 0 0-16,-1-3 0-2,-6 6 1 8,-4 9 0-5,-4 3 0 8,1 10 0-8,-4 6 0 6,0 7-2-5,0 9 1 3,-1 3-4-2,1 6 0 2</inkml:trace>
    </iact:actionData>
  </iact:action>
  <iact:action type="add" startTime="64560">
    <iact:property name="dataType"/>
    <iact:actionData xml:id="d11">
      <inkml:trace xmlns:inkml="http://www.w3.org/2003/InkML" xml:id="stk11" contextRef="#ctx0" brushRef="#br0">17618 13151 17 0,'-7'10'8'1,"7"-17"-9"12,0 10 12-11,0 4-11 0,0-1 1 4,0 3 1 3,-4 4 1-3,4 9-3 7,-3 0 0-11,3 0 2 7,-4 6 1-4,1 3-1 4,3 1 0 14,0 2-1-14,0-2 0-1,0-7-1-1,0-7 0-3,0-2-2 10,0-6 0-4,0-4-5-7,0-6 1 6</inkml:trace>
    </iact:actionData>
  </iact:action>
  <iact:action type="add" startTime="73371">
    <iact:property name="dataType"/>
    <iact:actionData xml:id="d12">
      <inkml:trace xmlns:inkml="http://www.w3.org/2003/InkML" xml:id="stk12" contextRef="#ctx0" brushRef="#br0">18344 12430 7 0,'-7'6'3'1,"7"-18"1"0,0 12 4 6,0-7-9 4,0 7 1-10,0 0 1 8,7 4 0 4,1-4 0-2,-1 0 1-7,3-4 0 6,1 1 0-5,3 0 0 5,0 0 1-4,0 0-1 3,7 3 1-5,0-6-2 7,4 2 1-6,0 1-1 5,-1 3 0-2,1-3 0 1,3 3 1-1,-6 3-2-2,-1-3 1 5,3 0-1-4,5 0 1 3,2 0 0-7,1-3 0 12,3-3-1-12,-3-4 1-2,0 1-1 11,-4 0 1-8,-3 2-1 12,-4 1 1-14,0 6-2 11,-7 3 1-12,-3 7-1 13,-4-1 0-12,-4 0-3 12,-3 4 1-12,0 0-3 13,0-1 0-14,-3 1-1 15,-1-4 1-14</inkml:trace>
    </iact:actionData>
  </iact:action>
  <iact:action type="add" startTime="73880">
    <iact:property name="dataType"/>
    <iact:actionData xml:id="d13">
      <inkml:trace xmlns:inkml="http://www.w3.org/2003/InkML" xml:id="stk13" contextRef="#ctx0" brushRef="#br0">18718 12176 25 0,'-7'3'12'1,"11"3"-24"8,-1-3 27 0,1 4-19 1,-1-1 1-4,1 7 0 3,0 2 0-1,-1 7 6 0,1 6 1-4,-4 10-2 6,0 6 0-5,3 6 2 5,-3-3 0-5,0 0-1 5,-3 6 0-5,-1-5-3 5,1-8 1-1,-1-5-2 4,0-7 0-12,4-6-1 7,-3-3 1 8,3-7-1-14,0-2 1 13,0-4-5-13,0-6 1-1,3 0-1 7,5-3 1-1</inkml:trace>
    </iact:actionData>
  </iact:action>
  <iact:action type="add" startTime="74390">
    <iact:property name="dataType"/>
    <iact:actionData xml:id="d14">
      <inkml:trace xmlns:inkml="http://www.w3.org/2003/InkML" xml:id="stk14" contextRef="#ctx0" brushRef="#br0">20055 11881 17 0,'4'-28'8'1,"17"-32"-10"18,-10 38 15-18,-1-6-14 7,8-9 1-4,7-7-1 7,-1-7 1-6,5-2 0 5,-1-3 0-5,-4-4-2 7,1-3 1-9,0 4 0 7,-4-1 0-5,0 4 0 15,-3 6 0-19,-4 6 0 12,-3 9 0-12,-1 4 2 10,-3 12 0-9,-3 0 0 12,-4 13 1-11,-4 6-1 11,1 9 0-12,-1 7-1 12,-3 3 1-11,0 6-1 11,0 9 0-10,0 14 0-3,0 8 0 11,-4 0 0-8,4 10 0 10,0 6 0-12,4 4 0 11,-1-1 0-11,4 3 0 13,0-12-1-11,0 0 1-3,4-10 1 12,3-5 0-11,0 5 0 11,0-12 1-11,0 0-1 13,3-10 0-13,1 1-2 12,3-10 1-11,4-6-5 11,-1-7 0-12,8-5 0 13,3-7 0-13</inkml:trace>
    </iact:actionData>
  </iact:action>
  <iact:action type="add" startTime="75265">
    <iact:property name="dataType"/>
    <iact:actionData xml:id="d15">
      <inkml:trace xmlns:inkml="http://www.w3.org/2003/InkML" xml:id="stk15" contextRef="#ctx0" brushRef="#br0">19583 12392 22 0,'-4'-3'11'0,"32"3"-22"8,-17-3 24-6,3 0-14 5,4 0 1-2,6-4 2 5,1 1 1-5,-4 3-2 6,4 0 0-6,3 3 1 5,4 0 1-6,7 3 0 7,3 3 0-6,4-3-2 7,0 1 0-10,0-1-1 12,3 0 0-6,4 0 0 5,-4-3 0-11,1 0 0 12,6 3 0-12,4-3 0 12,4-3 0-12,-1-3 1 14,1-1 0-13,-1 1 0-2,1 3 1 17,-4 3 0-16,3 3 0 14,29 3-1 10,-4-2 1-23,-10-4-2-3,-8 0 0 1,1-4-1 18,-11-5 0-15,-7 0-2-3,-4-4 1 20,-7 1-1-18,-6 2 0-2,-8 4-4 14,-10 3 0-11,-15 9 0-3,-10 3 1 10</inkml:trace>
    </iact:actionData>
  </iact:action>
  <iact:action type="add" startTime="76192">
    <iact:property name="dataType"/>
    <iact:actionData xml:id="d16">
      <inkml:trace xmlns:inkml="http://www.w3.org/2003/InkML" xml:id="stk16" contextRef="#ctx0" brushRef="#br0">19653 13082 23 0,'-21'13'11'1,"11"-32"-18"14,10 16 22-13,-4-4-21 1,0-5 1 2,8-10-2 6,0 0 0-6,-1-3 9 5,4 3 1-6,0 0-5 8,4 3 0-9,-1 0 3 8,1 4 1-7,3 2 0 7,4 4 1-6,-1-1-2 5,-3 4 1-3,1 3-2 1,-1 3 0 1,-4 6-2-3,1 7 1-1,-4 2 0 5,0 7 0-5,-4 16 1 5,1 3 0-2,-4 3 0 3,-4 3 0-7,1 9 0 7,3-9 1-8,0-3-1 14,-4-6 1-15,4-4 0 10,0-6 0-10,4-6 1 15,-1-6 0-14,4-6 0 6,8-7 1-5,6-6 0 16,3-7 1-16,8-9-2-3,0-9 1 0,0-3-2 14,-4-7 0-12,0-6-1 13,-7-6 1-12,-3 0-1-4,-4 3 1 9,-3 3-1-4,-4 3 1 5,-4 7 0-4,1 2 0-1,-1 7-2-4,-3 3 0 16,0 7-3-9,0 2 1-4,0 4-4 8,0-4 0-9</inkml:trace>
    </iact:actionData>
  </iact:action>
  <iact:action type="add" startTime="76931">
    <iact:property name="dataType"/>
    <iact:actionData xml:id="d17">
      <inkml:trace xmlns:inkml="http://www.w3.org/2003/InkML" xml:id="stk17" contextRef="#ctx0" brushRef="#br0">20295 13336 22 0,'-3'3'11'1,"-4"-6"-12"6,7 3 18-6,0 0-17 8,0 0 0-4,3 3 0 5,-3 4 1-5,0-1-1 5,0 6 0-5,0 7 1 5,0 6 1-5,-3 0-1 7,-1 10 0-9,-3-1 0 10,4 1 0-11,-1-1-1 8,4-5 0-4,0-7-2 4,-3-4 0-2,3 1-4 7,0-6 1-13,0-4-2 14,0 1 0-15</inkml:trace>
    </iact:actionData>
  </iact:action>
  <iact:action type="add" startTime="77293">
    <iact:property name="dataType"/>
    <iact:actionData xml:id="d18">
      <inkml:trace xmlns:inkml="http://www.w3.org/2003/InkML" xml:id="stk18" contextRef="#ctx0" brushRef="#br0">20408 13204 27 0,'4'7'13'1,"17"-29"-22"5,-7 16 26-5,0 2-18 9,4-2 1-6,3 6-1 6,0-6 1-5,4 0 1 4,3 2 0-4,0 1 0 6,4 3 0-6,0-3-1 5,-1 0 1-5,-2 6-2 5,-5-3 1-5,-2 0-4 5,-5 0 0-5,-3 0-3 5,-3 3 0 0</inkml:trace>
    </iact:actionData>
  </iact:action>
  <iact:action type="add" startTime="77606">
    <iact:property name="dataType"/>
    <iact:actionData xml:id="d19">
      <inkml:trace xmlns:inkml="http://www.w3.org/2003/InkML" xml:id="stk19" contextRef="#ctx0" brushRef="#br0">20676 12919 40 0,'-3'10'20'2,"6"-7"-35"3,-3 0 42-1,4 0-33 4,3 3 0-3,-4 13-2 5,4 6 1-5,1 6 10 5,-1 4 0 14,-4 28-7-19,4-10 1 1,0-6 0 4,-3-9 0-5,3-7-2 4,-4-3 0-3</inkml:trace>
    </iact:actionData>
  </iact:action>
  <iact:action type="add" startTime="77966">
    <iact:property name="dataType"/>
    <iact:actionData xml:id="d20">
      <inkml:trace xmlns:inkml="http://www.w3.org/2003/InkML" xml:id="stk20" contextRef="#ctx0" brushRef="#br0">20909 12891 29 0,'-3'3'14'1,"3"-9"-23"7,0 6 29-2,3-7-25 0,4-5 1 0,0-1-4 3,4 1 1-3,-1-1 9 3,1 4 1-3,-4 6-6 3,4 3 0-3,-4 6 2 4,0 10 1-5,0 6 1 7,0 6 0-9,0 10 0 6,0 2 0-3,0-2-2 4,4 3 1 9,-1-1-1-19,1-2 1 5,-1-10 0 13,1 1 1-13,3-11 1-4,0-5 0 13,4-7 1-12,-1-6 0 22,1-6 0-20,0-7 0-3,3-5-2 0,0-14 1 13,0-15-2-12,0-3 1 5,1-6-1-1,-1-1 1 7,0 1 0-11,-7 9 0 12,-7 3-1-12,0 9 1 13,0 7-2-11,-7 6 1-3,-3 6-3 12,-1 7 1-11,1 3-4 12,-4 6 0-12,-4 6-1 12,0 3 1-12</inkml:trace>
    </iact:actionData>
  </iact:action>
  <iact:action type="add" startTime="78552">
    <iact:property name="dataType"/>
    <iact:actionData xml:id="d21">
      <inkml:trace xmlns:inkml="http://www.w3.org/2003/InkML" xml:id="stk21" contextRef="#ctx0" brushRef="#br0">21523 13242 34 0,'0'3'17'0,"25"-9"-36"8,-15 6 37-6,4 0-19 6,0 0 0-1,1 0 0 1,-1-3 1-2,-4 3 0 3,1 0 1-3,-4 3-1 3,0 3 0-3,-3 4 0 3,-4-4 1-3,-4 3-2 5,-3 1 0 8,-18-1-2-10,4 4 0-3,3-1 1 3,1 1 1-3,3-1-1 3,3-2 1-1,1-4 1-1,2 0 0 3,5 1 3-5,3-1 0 1,7 0-2 4,7-3 1-4,4 0-1 3,3-3 1-4,0 0-1 5,4 0 0-5,-1-3-1 4,1 0 1-8,-4-3-3 8,-3 3 1 1,-4 0-5 0,-3 3 1-9,-8 6-1 8,-6 3 0 2</inkml:trace>
    </iact:actionData>
  </iact:action>
  <iact:action type="add" startTime="80879">
    <iact:property name="dataType"/>
    <iact:actionData xml:id="d22">
      <inkml:trace xmlns:inkml="http://www.w3.org/2003/InkML" xml:id="stk22" contextRef="#ctx0" brushRef="#br0">13257 12593 18 0,'39'-3'9'1,"32"-19"-8"8,-50 16 9-8,14-4-10 8,4 1 0 1,0-1 0 0,3 1 0-2,-3 3-1-1,-4-1 1-1,1 1 0 4,-5 3 0-6,1-3-1 7,0 0 1-6,0-1-1 5,-4 1 1-5,-4-7-4 6,-2 4 1-7,-5 6-1 9,-6 0 0-11</inkml:trace>
    </iact:actionData>
  </iact:action>
  <iact:action type="add" startTime="81226">
    <iact:property name="dataType"/>
    <iact:actionData xml:id="d23">
      <inkml:trace xmlns:inkml="http://www.w3.org/2003/InkML" xml:id="stk23" contextRef="#ctx0" brushRef="#br0">13437 12279 25 0,'-7'4'12'1,"18"14"-19"7,-4-11 27-7,0 5-22 12,0 1 0-8,0 9-1 5,-3 12 0-5,-4 7 3 5,0 3 1-5,0 9-3 6,-4-3 0-7,-3 0 1 9,3 4 1-10,-3-4 0 7,4-3 1-5,-1-3-1 5,1 0 1-4,-1 3-1 5,1-3 1 3,-1-3-1-11,4-7 0 15,-3 0 0-15,3-2 0-2,0-4 0 13,0-6 0-12,3 0 0 14,4-3 0-11,4-4 2-4,-1-8 0 6,8-4 0 8,7-3 1-13,7-3-1 17,3-10 1-14,4 1-2-4,3-7 1 0,4 0-4 17,0-6 1-13,0-3-6-4,-1-1 0 13</inkml:trace>
    </iact:actionData>
  </iact:action>
  <iact:action type="add" startTime="81778">
    <iact:property name="dataType"/>
    <iact:actionData xml:id="d24">
      <inkml:trace xmlns:inkml="http://www.w3.org/2003/InkML" xml:id="stk24" contextRef="#ctx0" brushRef="#br0">14182 12490 12 0,'0'-4'6'1,"14"8"0"8,-4-4 3-5,1 0-9 3,3-4 0-2,0 4 1 4,0 0 0-4,4 4 0 6,0-1 0-7,3 3 1 7,3-3 0-6,5 10 0 5,-1-7 1-5,4 0-1 5,-4 0 0-5,0 1-1 6,-3-1 0-7,-4 0-3 9,-3 0 1-11,-4-2-4 8,0-1 1-2,0-6-3 5,-7 3 1-10</inkml:trace>
    </iact:actionData>
  </iact:action>
  <iact:action type="add" startTime="82272">
    <iact:property name="dataType"/>
    <iact:actionData xml:id="d25">
      <inkml:trace xmlns:inkml="http://www.w3.org/2003/InkML" xml:id="stk25" contextRef="#ctx0" brushRef="#br0">14295 12747 7 0,'-11'3'3'9,"7"-9"0"-8,1 2 2 8,3 1-5 2,-4 0 0-6,1 3 1 5,-4-3 0-5,3 0 1 5,1 3 0-5,-1 3 1 6,1 0 0-7,-1 0 0 7,4 0 0-7,0 1-1 6,4-1 1-5,3 3-1 5,3-3 0-4,1 0 0 3,0 0 0 0,3-3 0-2,0 0 1-1,0 0 0 2,3 3 0-3,1-3-2 8,3 4 1-2,0-1-1-7,4 0 0 12,0 0 0-11,-4 0 0-5,0 0-1 16,0-3 1-14,1 0-1 16,-5-3 1-15,1 0-1-3,-1 0 1 20,-2 0-1-19,-1 3 1 0,-4-3-1 17,-3 3 0-17,4 0-1 0,-4 0 1 17,-4 3-1-17,1 3 0 18,0 0-3-18,-4 1 1 0,0-1-6 19,3-3 1-15</inkml:trace>
    </iact:actionData>
  </iact:action>
  <iact:action type="add" startTime="101538">
    <iact:property name="dataType"/>
    <iact:actionData xml:id="d26">
      <inkml:trace xmlns:inkml="http://www.w3.org/2003/InkML" xml:id="stk26" contextRef="#ctx0" brushRef="#br0">14079 15236 19 0,'-10'-3'9'1,"13"-28"-8"7,-3 25 10-7,4-7-12 8,-4 1 1 2,0-4 0-1,0 0 0-5,0 1 0 5,0-1 1-1,3 3-1-3,1-2 0-1,6-1 0 5,1 0 1-5,3-2-1 5,4-1 1-4,3-3-1 4,0 0 0-6,4-3 0 7,0 3 1-7,-1 6-1 8,1-3 1-6,0 7-1 4,-1 5 0-5,-3 7 1 6,1 10 0-7,2 15 0 13,-2 6 1-15,6 16-1 13,-4 19 1-10,5 9-1-5,2 16 1 17,5-6-1-14,-5 0 1-2,1-1-2 16,0-5 0-14,-7-7 0 18,3-6 1-18,-7-10-2-2,0-9 1 0,-3-3-3 12,-4-9 0-11,0-13-5 15,0-4 1-15</inkml:trace>
    </iact:actionData>
  </iact:action>
  <iact:action type="add" startTime="102042">
    <iact:property name="dataType"/>
    <iact:actionData xml:id="d27">
      <inkml:trace xmlns:inkml="http://www.w3.org/2003/InkML" xml:id="stk27" contextRef="#ctx0" brushRef="#br0">14845 14904 31 0,'-67'57'15'1,"35"2"-21"1,25-46 27-1,-7 9-23 5,-4 3 1-1,1 0-2 5,-4 3 0-5,-1 3 4 6,1 7 0-6,-4-4-2 4,-3 7 0-4,0-3 0 5,0 6 0-5,0-3 1 7,3-4 0-8,0 1-1 10,4-1 0-13,3-2-2 9,4-7 0 3,4-3-3 2,6 0 0-13</inkml:trace>
    </iact:actionData>
  </iact:action>
  <iact:action type="add" startTime="102397">
    <iact:property name="dataType"/>
    <iact:actionData xml:id="d28">
      <inkml:trace xmlns:inkml="http://www.w3.org/2003/InkML" xml:id="stk28" contextRef="#ctx0" brushRef="#br0">15219 15284 18 0,'-11'-4'9'1,"25"4"-11"0,-7-6 14 9,4 0-13-7,3-7 1 1,0 1 0 8,4 2 0-9,0 4 1 11,-1 6 0-12,1 0 1 8,-1 6 0-5,1 1 0 5,0-1 0-3,3-3 1 1,7-3 1 0,4 0-2-1,0-6 1-2,3-1-1 5,0 1 0-3,-3 0 0 9,-4-3 0-15,0 5-2 8,-6 4 1 0,-1 0-1-5,-4 4 0 8,-3 5-2-8,-3 0 0 10,-4 4-2-12,0-4 0 12,-3 1-5-10,-4-7 1-3</inkml:trace>
    </iact:actionData>
  </iact:action>
  <iact:action type="add" startTime="102919">
    <iact:property name="dataType"/>
    <iact:actionData xml:id="d29">
      <inkml:trace xmlns:inkml="http://www.w3.org/2003/InkML" xml:id="stk29" contextRef="#ctx0" brushRef="#br0">15353 15453 17 0,'-7'0'8'1,"14"22"-9"8,-7-22 10-8,0 0-9 15,7 3 0-12,0 0 0 7,0 0 0-7,4 0 0 7,-1 4 1-6,1-1 1 5,3 0 0-5,7-6 1 5,0 6 0-5,7-9 1 5,4 6 0-5,0-3-1 7,3 0 0-9,8-3-2 18,-1 0 1-21,0 3-2 18,-3-3 1-15,0-3-1-3,-7-4 0 10,-4 7 0-4,-3-3 0 8,-4 3-3-13,-7 3 1 5,0-6-6 8,-11 6 1-12</inkml:trace>
    </iact:actionData>
  </iact:action>
  <iact:action type="add" startTime="105816">
    <iact:property name="dataType"/>
    <iact:actionData xml:id="d30">
      <inkml:trace xmlns:inkml="http://www.w3.org/2003/InkML" xml:id="stk30" contextRef="#ctx0" brushRef="#br0">16482 15142 10 0,'-4'-9'5'1,"4"-13"-5"8,0 13 6-8,4-1-7 7,-1-5 1-7,-3-1 0 18,4-3 0-13,-1 0 0 3,1-3 1-4,3 3-1 5,0-2 1-5,4 2 0 7,3-3 0-9,0 3 0 10,3-6 0-11,1 6-1 8,0 6 0-4,-1 4-1 3,1 6 0-3,-4 3 0 3,0 9 0-2,-3 4 1 6,-1 9 0-1,-6 9 0-11,-1 4 1 13,-3 9-1-13,-3 0 1 9,-1 3-1-6,1 0 1 6,-1 0-1-5,4-7 1 7,0 1 0-8,4-3 0 11,3-7-1-11,0 4 1-3,4-7 0 8,3-3 1-1,0-9 0 1,3-4 1-5,1-9-1 11,3-6 1-14,7-6 0 12,1-13 0-11,2-10-2 12,1-8 1-11,0-7-2 11,-7-7 0-12,-4-5-1 12,0 2 0-11,-7 1 0 11,-3 6 0-9,-8 6 1-4,-6 6 0 13,-4 10 1-13,-4 3 0 12,0 12-1-11,1 4 0 12,-1 6-6-11,4 3 1-2,0 0-1 12,4 0 0-10</inkml:trace>
    </iact:actionData>
  </iact:action>
  <iact:action type="add" startTime="106520">
    <iact:property name="dataType"/>
    <iact:actionData xml:id="d31">
      <inkml:trace xmlns:inkml="http://www.w3.org/2003/InkML" xml:id="stk31" contextRef="#ctx0" brushRef="#br0">17163 15315 25 0,'-4'9'12'1,"8"-24"-18"6,-4 15 26-5,7-4-20 8,3 4 0-5,1 0 1 5,-1 0 1-2,1 0-2-1,0 4 0-2,-1-1 1 6,4 0 1-7,-3 6-1 6,-1 4 1-5,1-7-2 7,-4 7 1-9,0-4-1 7,-3 4 0-5,-1-1-1 6,-3-2 1-7,-3-1-1 9,-1 7 1-11,-6-7-1 9,-5 7 1-7,1-1-1 14,-3 1 1-17,-4 3-1 17,-1-7 1-16,5 1-1 10,-1-4 1-10,4 1-1 14,3-4 1-12,1 0-1-3,3-3 0 9,3 1 0-6,4-4 1 8,7 0 1-9,7-4 0 1,4 1 0 14,7 0 0-16,3 3 0 19,0 0 1-16,-3-3-2-4,0 3 1 0,-4 0-4 17,0 0 1-13,-7 0-5-4,-7 0 0 16,-10 9 0-15,-8 1 0-1</inkml:trace>
    </iact:actionData>
  </iact:action>
  <iact:action type="add" startTime="107841">
    <iact:property name="dataType"/>
    <iact:actionData xml:id="d32">
      <inkml:trace xmlns:inkml="http://www.w3.org/2003/InkML" xml:id="stk32" contextRef="#ctx0" brushRef="#br0">17367 15017 23 0,'-10'0'11'1,"10"-9"-8"7,0 9 12-7,0 0-15 9,3-7 0-1,1 4 0 1,-1-3 1-3,4 0-1 2,0 6 1-2,4-4 0 1,0 4 0 1,3 4 1 4,7-1 0-12,0-3 0 6,7 0 0-1,0-3 0 3,4-1 0-3,7-2 0 3,7 3 0-1,3-9-1 7,1 2 0-13,3 1 0 11,-4-1 0-11,0 7 0 16,4-3 0-14,-10 3-1-3,-5 3 0 8,-2 0-1-5,-8 0 0 5,-3 3-2 5,-4 0 0-13,-4 0-2 13,-3-3 1-11,-3 0-4 9,-4 3 0-9,-7-3-1 0,4-3 1 6</inkml:trace>
    </iact:actionData>
  </iact:action>
  <iact:action type="add" startTime="108338">
    <iact:property name="dataType"/>
    <iact:actionData xml:id="d33">
      <inkml:trace xmlns:inkml="http://www.w3.org/2003/InkML" xml:id="stk33" contextRef="#ctx0" brushRef="#br0">17840 14515 24 0,'0'10'12'1,"14"8"-18"5,-7-11 23-3,0 2-17 7,0 4 0-5,-3 5 0 4,-1 11 1-4,-3 5-2 5,0 10 1-5,0 6 0 5,-3 0 0-5,-1 4 0 5,1 5 0-5,-1-5 0 6,1-1 0-7,-1-3 0 8,4 0 1-9,0-3-1 18,0 0 1-20,0-3-1 12,0 0 1-10,4 0 0 12,-1-3 0-10,1 0-1-4,-1-4 1 18,1 1 0-16,-1-7 0-2,1-3 0 19,3-2 0-19,-4-5-1 0,4 1 1 0,-3-6-1 16,3 0 1-16,4-4-1 8,6-2 0 1,-3-1 0 20,4-3 0-26,3-2 1-2,4-4 1-1,0-7-1-1,-1-2 0 14,1-4-2-13,0-2 1 10,-1-4-2-8,1 0 1 18,-7 3-7-18,-8 4 1-2,-6 2-1 11,-8 1 0-9</inkml:trace>
    </iact:actionData>
  </iact:action>
  <iact:action type="add" startTime="115363">
    <iact:property name="dataType"/>
    <iact:actionData xml:id="d34">
      <inkml:trace xmlns:inkml="http://www.w3.org/2003/InkML" xml:id="stk34" contextRef="#ctx0" brushRef="#br0">14771 16729 6 0,'-7'-16'3'1,"7"-9"-1"0,-4 13 3 7,1-4-4 2,-1 4 0-9,-3-4 1 13,-3 3 1-9,-5 7-3 6,-2 0 1-7,-4 6 0 9,-1 9 1-10,-2-3-1 10,-4 7 0-11,-1 3-1 8,-2 9 0-4,-1 0-1 3,4 0 1-1,3-3 0 0,4-3 0-4,-4 3 0 7,7-3 0-1,4 2 0 4,0-2 1-11,7 0-1 11,0-3 0-9,4 3-1-4,-1-4 1 15,4 1 0-13,4-4 1-2,3 4 0 14,0-6 1-13,3-1-1 12,8 4 1 0,17 2 0 16,-3 1 1-29,0 3-1 0,3-4 0 0,0-2-1 26,0 9 1-26,-3-6-1 0,0-1 1 0,-4 1-1 16,-3-4 1-16,-7-5-1 0,-4 5 0 0,-4-5 0 16,-3 8 1-16,-10 1-2 18,-8 0 1-18,-3 6 0 0,-11 3 0 17,1 3 1-17,-8-6 0 18,0 3-1-18,-3-6 0 0,0 3 0 17,3-13 1-17,0-3-1 0,0-6 0 27,4-9-5-27,-4-10 1 0,4-9-4 7,3 3 0 2,1-7-2-9,-1 4 1 8</inkml:trace>
    </iact:actionData>
  </iact:action>
  <iact:action type="add" startTime="116310">
    <iact:property name="dataType"/>
    <iact:actionData xml:id="d35">
      <inkml:trace xmlns:inkml="http://www.w3.org/2003/InkML" xml:id="stk35" contextRef="#ctx0" brushRef="#br0">15152 16924 21 0,'-21'3'10'1,"21"9"-14"0,0-12 18 7,0 0-15 2,7 0 1-5,0-3 1 5,0 0 0-5,7 3 0 5,4 0 0-5,-1-3 1 5,4 3 0-3,8 0 0 1,-1-3 1-3,0 3-2 5,0 3 1-5,4-3-2 5,0 3 1-5,7-3-1 10,-4 3 1-9,-3 0 0 11,-1 0 1-13,1-3-1-3,-4 0 0 10,-3 0 0-7,-4-3 0 10,0 0-2-12,-3-3 1 12,-7 6-3-13,-4-3 0 15,-7 3-5-14,-4 6 0-1</inkml:trace>
    </iact:actionData>
  </iact:action>
  <iact:action type="add" startTime="116818">
    <iact:property name="dataType"/>
    <iact:actionData xml:id="d36">
      <inkml:trace xmlns:inkml="http://www.w3.org/2003/InkML" xml:id="stk36" contextRef="#ctx0" brushRef="#br0">15145 17152 21 0,'0'7'10'1,"3"-10"-8"8,-3 3 14-8,0 0-16 12,4 3 1-8,3 3 0 5,0 0 1-5,7 1-2 5,0 2 0-5,4 0 2 5,3-2 1-5,4-1 0 6,3-3 1-7,4 0-2 7,3-3 1-3,4-3-2 0,7 3 1 2,-8 0-1 3,1 0 0-11,-4 0-2 16,-3 3 1-15,0 3-1-2,-4 1 0 9,0-4-3 4,1 6 1-12,-5 1-6 5,-6-1 0 3</inkml:trace>
    </iact:actionData>
  </iact:action>
  <iact:action type="add" startTime="117664">
    <iact:property name="dataType"/>
    <iact:actionData xml:id="d37">
      <inkml:trace xmlns:inkml="http://www.w3.org/2003/InkML" xml:id="stk37" contextRef="#ctx0" brushRef="#br0">12845 14957 19 0,'-7'0'9'2,"10"-9"-10"-1,1 6 9 11,3-3-7-10,0-4 1 2,3 4 0 6,1 0 1-5,0 2-4 6,3-5 1-6,7 6 1 3,-7 3 1 1,7 3-2-1,0 3 1-3,0 1-1 5,1 2 1-6,-1-3-1 6,-4 4 1-5,1-1-1 6,-4-3 0-7,-3 1 0 6,-1-1 1-5,-6 3-1 5,-4 1 1-5,-7 5-2 6,-4 4 1-7,-10 3-1 10,0 3 1-1,-4 0-1-11,-3 4 1 13,-4-1-1-12,7-6 1-2,-6 3 0 13,-1-3 0-13,7-7 0 13,4 1 1-12,7-6-1 14,0-4 0-15,7-3 0 14,7-6 1-12,0 3-1-1,7 0 0 3,3 0 0 7,5-3 1 4,2 9-1-12,1 0 1-3,0 7-1 15,3-4 1-14,10-3-1 15,-2 4 1-13,-1-4-3-3,0 0 1 14,-3-6-4-14,-1-3 0 8,1 0-2 0,-4-3 1-6</inkml:trace>
    </iact:actionData>
  </iact:action>
  <iact:action type="add" startTime="118306">
    <iact:property name="dataType"/>
    <iact:actionData xml:id="d38">
      <inkml:trace xmlns:inkml="http://www.w3.org/2003/InkML" xml:id="stk38" contextRef="#ctx0" brushRef="#br0">12619 14882 17 0,'-28'-9'8'2,"6"-4"-9"5,19 4 15-5,-4 6-15 7,-4-4 1-3,-3 4 0 3,-7-3 0-4,-4 3 0 6,1 3 1-7,-1 3 0 6,-3 3 0-5,3 4 0 5,4 8 0-5,0 8 0 5,0 2 0-5,3 0-1 7,4 6 0-9,0 4-1 16,7-3 1-19,3-1 0 14,4 10 0-12,7 0-1 14,4 0 1-14,3-3-2 12,0-1 0-13,4 1-3 15,3-10 0-14</inkml:trace>
    </iact:actionData>
  </iact:action>
  <iact:action type="add" startTime="118712">
    <iact:property name="dataType"/>
    <iact:actionData xml:id="d39">
      <inkml:trace xmlns:inkml="http://www.w3.org/2003/InkML" xml:id="stk39" contextRef="#ctx0" brushRef="#br0">13360 14757 22 0,'3'12'11'0,"36"13"-15"6,-25-18 19-3,11 2-16 8,-4 0 1-6,0 10 0 4,4 9 0-3,-4 7 0 4,-3 3 1-4,-1 2 0 3,-6 4 0-3,-4 10 0 3,-7-4 1-1,-7-3-1-1,-11 9 0-2,1-2-2 5,-8-1 0-5,-7-6-5 8,-7 9 0-2</inkml:trace>
    </iact:actionData>
  </iact:action>
  <iact:action type="add" startTime="119237">
    <iact:property name="dataType"/>
    <iact:actionData xml:id="d40">
      <inkml:trace xmlns:inkml="http://www.w3.org/2003/InkML" xml:id="stk40" contextRef="#ctx0" brushRef="#br0">12764 16343 21 0,'0'4'10'2,"38"-20"-12"7,-24 10 15-8,4 2-15 7,0 4 0-3,-1 7 0 5,1 2 1-5,-4 10 2 5,4 0 0-5,-8 9-1 5,-3-3 0-5,0 3 1 5,-7-3 0-5,-3 0 0 6,-1 1 0-7,-6-8 0 9,-4-2 0-11,-4 0-1 8,-3-4 0-5,-4 1-1 5,0-7 0-3,1 0 0 4,-1-3 0 0,4 1 0-8,7-8 0 9,3 8 1-9,4-4 0 4,4 0 0 9,3 0 0-14,10 3 0 13,4 0 0-13,8 0 1 5,6 3 0 1,0 4-1-4,4 12 1 10,-1 0 0-12,8-4 0 12,-7 4 0-10,-4 0 1-3,-3-3-2 10,-7-3 1-7,-8 3 0 10,-6-1 0-12,-8 8-1 11,-13-5 1-11,-8 5-1 12,7-8 0-11,-24 7-2 11,-4 7 1-11,4-4-4 17,3-6 1-13,4-3-2-6,6-3 0 0</inkml:trace>
    </iact:actionData>
  </iact:action>
  <iact:action type="add" startTime="119883">
    <iact:property name="dataType"/>
    <iact:actionData xml:id="d41">
      <inkml:trace xmlns:inkml="http://www.w3.org/2003/InkML" xml:id="stk41" contextRef="#ctx0" brushRef="#br0">12439 16506 27 0,'-60'4'13'0,"35"5"-18"14,18-12 28-12,0 6-24 1,-3-3 0 2,-5 3-3 4,-2 7 1-3,-4 8 3 4,0 4 1-6,-4 10-3 10,4 8 1-12,-1 14-1 8,5 5 1-4,-1 1 1 3,8 3 1-2,3-1-2 1,3-5 1 5,8-4-1 1,6-6 0-12,11-6-5 22,11-7 1-22</inkml:trace>
    </iact:actionData>
  </iact:action>
  <iact:action type="add" startTime="120301">
    <iact:property name="dataType"/>
    <iact:actionData xml:id="d42">
      <inkml:trace xmlns:inkml="http://www.w3.org/2003/InkML" xml:id="stk42" contextRef="#ctx0" brushRef="#br0">13275 16503 19 0,'-3'16'9'1,"17"0"-9"11,-4-10 15-10,1 0-16 4,3 7 0-1,0 2 1 5,0 7 0-5,-3 7 1 5,-1 5 0-5,-3 13 0 6,-3 3 1-6,-4 4 0 6,-4 2 0-7,-6 7-1 9,-8 3 1-12,-7 0-4 18,-3 9 0-18,0-6-4 15,-7 9 0-14</inkml:trace>
    </iact:actionData>
  </iact:action>
  <iact:action type="add" startTime="125918">
    <iact:property name="dataType"/>
    <iact:actionData xml:id="d43">
      <inkml:trace xmlns:inkml="http://www.w3.org/2003/InkML" xml:id="stk43" contextRef="#ctx0" brushRef="#br0">14968 10407 9 0,'-10'-6'4'1,"3"-6"-1"7,3 12 5-7,4 0-9 9,-3-4 0-1,-1 4 0 2,1 0 0-6,-1 0 1 6,-3 0 1-5,0 0-1 3,3 0 0-2,1 0 0 1,-1 4 1-3,-3 5 1 5,0 0 0-5,0 10 0 5,4 3 0-5,-1 0 0 5,1 0 0-5,-1 0-1 5,1 0 1 0,3-6-2 4,0-1 1-12,0-2 0 14,0-4 0-11,0-3 0-4,0-6 0 19,0 0 0-17,0-9 1-2,3 0-1 14,4-4 0-10,0-9-1-4,0 3 1 16,0-3-1-14,-3 0 0-2,-4 4 0 15,0 5 1-13,0 4-1 11,-4 2 0-9,4 11-2-4,-3 5 1 9,3 4-5-6,3-1 0 9</inkml:trace>
    </iact:actionData>
  </iact:action>
  <iact:action type="add" startTime="126909">
    <iact:property name="dataType"/>
    <iact:actionData xml:id="d44">
      <inkml:trace xmlns:inkml="http://www.w3.org/2003/InkML" xml:id="stk44" contextRef="#ctx0" brushRef="#br0">19763 10141 4 0,'-11'6'2'2,"0"-9"3"-1,11 3-4 10,0-6 1-6,0 3 0 0,0-4 1 5,0-2 1-5,0 3-4 5,0-1 1-5,-3 4 3 6,-1 0 0-7,1 3-1 8,-1 3 1-9,1 7-1 8,-1-1 0-6,1 7-2 5,3-1 0-4,0-2-1 3,0 3 1-2,0-7 0 1,0-3 0-3,0-6 0 5,0 3 1-5,0 4-1 5,0-4 1-5,0-3-1 5,-4 0 1-5,4 0-2 5,-3-3 1-5,-1 3 0 6,-3-3 0-7,4 9 0 7,-1-3 1-10,1 3-1 8,3 0 1-8,0 4-3 8,3-1 0 1,1 7-7 10,-8 6 0-19</inkml:trace>
    </iact:actionData>
  </iact:action>
  <iact:action type="add" startTime="128892">
    <iact:property name="dataType"/>
    <iact:actionData xml:id="d45">
      <inkml:trace xmlns:inkml="http://www.w3.org/2003/InkML" xml:id="stk45" contextRef="#ctx0" brushRef="#br0">16214 17187 20 0,'-18'9'10'1,"4"-18"-8"0,14 9 11 7,-4-3-14 2,1-3 1-9,-1-4 0 16,-3-6 0-12,0 1 0 5,0-1 1-5,0 0-1 5,4-2 0-5,-1-7 0 6,4 3 0-7,7-10 0 9,4 1 0-11,3-1-1 8,3 1 1-5,1-3-1 5,7-1 1-3,3 4 0 19,0-1 1-25,-3 7-2 0,0 7 1 20,-1 5 0-19,1 10 0-1,-4 9 0 7,-3 13 0-6,3 6-1 12,-7 10 1-13,-3 12-1 12,-4 3 1-12,-4 9 0 9,1 7 1-7,-4 0-1 8,0-6 1 3,-4-7 0-12,4-6 0 13,0-9 0-11,4-7 0-3,-1-9 1 14,4-3 0-14,4-10 1 11,3-12 0-10,0-13 0 13,7-12 0-13,8-13-1 13,2-15 0-13,1-1-1 12,0-8 0-12,0-1-2 13,-4-6 0-11,-4 3-1-3,-2 9 1 14,-5 7-1-10,-3 9 1-4,-7 9 0 14,-7 13 0-13,-3 0-1 13,-4 13 1-12,3 3-4 8,1 6 1-10,-1 0-4 10,1 9 1-9</inkml:trace>
    </iact:actionData>
  </iact:action>
  <iact:action type="add" startTime="129553">
    <iact:property name="dataType"/>
    <iact:actionData xml:id="d46">
      <inkml:trace xmlns:inkml="http://www.w3.org/2003/InkML" xml:id="stk46" contextRef="#ctx0" brushRef="#br0">16990 17284 34 0,'-25'28'17'2,"15"-12"-29"12,10-13 34-12,0 0-24-1,0 4 0 3,3-1 0 8,4 3 0-9,-3 1 3 6,-1 12 1-4,1 6-3 5,-1 3 1-4,1 4 1 4,-1-1 0-4,1-6-2 3,3 1 1-4,-4-4-5 5,1-10 1-5,3-8-3 5,0-17 0-5</inkml:trace>
    </iact:actionData>
  </iact:action>
  <iact:action type="add" startTime="129895">
    <iact:property name="dataType"/>
    <iact:actionData xml:id="d47">
      <inkml:trace xmlns:inkml="http://www.w3.org/2003/InkML" xml:id="stk47" contextRef="#ctx0" brushRef="#br0">17254 16836 21 0,'-3'9'10'1,"31"-9"-12"8,-14-3 17-5,4-3-15 6,7-1 0-4,6-2 1 3,5 0 1-2,6 2-1 1,-3 1 0-3,3 3 1 6,4 3 0-7,0 0-1 6,3 0 1-5,1-3-1 5,-8-3 1-5,0-4-3 5,1 1 0 2,-5-1-1 0,-6 1 0-10,-4 0-5 12,-7-1 1-12,-6 7-2 16,-15 6 1-15</inkml:trace>
    </iact:actionData>
  </iact:action>
  <iact:action type="add" startTime="130272">
    <iact:property name="dataType"/>
    <iact:actionData xml:id="d48">
      <inkml:trace xmlns:inkml="http://www.w3.org/2003/InkML" xml:id="stk48" contextRef="#ctx0" brushRef="#br0">17530 16506 30 0,'-4'0'15'5,"22"19"-29"6,-11-16 33-9,3 1-22 2,1 5 1 1,-4 0 0 5,0 7 0-5,-3 6 5 6,-1 6 0-7,-3 7-2 9,0 9 0-11,4-4 1 8,-1 11 1-5,1-1-2 5,-1-3 1-4,-3 3-2 3,0 3 1 0,0-3-1 0,0-3 0 7,0 0 0-13,0 1 0-2,4-5 0 13,-4-2 0-12,3-9 0 11,1-1 0-11,-1-9 0 7,4-3 1 2,0-1 0-8,4-5 0 7,7-4 0-9,3-5 0 8,3-4 0 1,8-7 0 6,0-5-2-12,0-13 1-3,3 6-2 14,0-6 0-14,1-3-3 13,-1-1 0-12,-7 4-3 13,-3 0 0-13</inkml:trace>
    </iact:actionData>
  </iact:action>
</iact:actions>
</file>

<file path=ppt/ink/inkAction3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3T02:51:32.2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0595">
    <iact:property name="dataType"/>
    <iact:actionData xml:id="d0">
      <inkml:trace xmlns:inkml="http://www.w3.org/2003/InkML" xml:id="stk0" contextRef="#ctx0" brushRef="#br0">20556 10191 4 0,'25'-3'2'1,"7"-13"-2"7,-22 13 3-3,1 0-2 3,3 0 1-3,-3 0 1 5,3-1 0-5,3 1-4 5,1 3 1-5,-4 0 2 5,0 3 0-5,4 1 0 5,0 2 1-5,-1-3-2 5,4 3 1-5,-3 1 0 8,3-1 0-11,0-3-1 8,8 3 1-4,-1 4-2 4,7-4 1-2,0 0-1 7,1-3 1-12,-1 4 0 18,7 2 0-16,1 0-1-4,-1 1 0 0,0-4 0 21,1-3 1-17,-1 0-1-4,0 0 1 0,1-3-1 14,9 4 1-11,-2-4 0 12,3 0 0-11,0-7-1-4,3 1 1 14,1 0-1-11,-1-4 1-3,-3 7-1 11,0-3 1-11,7 0-1 18,-4 6 0-18,4 3 0 0,-3-3 0 17,3 3 0-17,3 0 0 0,4-6 0 17,0 3 0-17,4-9 0 18,3-1 1-18,-4 1-1 0,-3-1 0 17,0 7 0-17,4-3 1 0,-7 6 0 17,-4 0 1-17,7 3-2 8,0 3 1-8,0 1 0 18,0-1 0-18,3 3-1 8,1 1 0 1,-4-7 0 0,3 0 0 0,-3-6 0-9,7 0 0 18,4-13-1-18,3 4 1 0,0-4 0 7,-3 0 0 2,0 4 0 0,-1-1 1 0,-3 7 0-9,0 6 1 8,-7 3 0-8,4 6 0 8,-1 7-2 1,1 6 1-9,-7-6-3 18,3-1 0-18,0-5-3 8,0-7 1-8,-4-9-4 18,-3-4 1-18,-3-5 0 8,-12-4 0-8</inkml:trace>
    </iact:actionData>
  </iact:action>
  <iact:action type="add" startTime="22667">
    <iact:property name="dataType"/>
    <iact:actionData xml:id="d1">
      <inkml:trace xmlns:inkml="http://www.w3.org/2003/InkML" xml:id="stk1" contextRef="#ctx0" brushRef="#br0">21350 5108 3 0,'28'-16'1'1,"-10"-3"1"7,-11 13 1-7,-3 0-4 9,-1-7 1 0,1 1-1 2,-4 2 0-7,0 4 1 6,-4-3 1-7,-3 5-1 10,0 1 0-13,0 0 1 10,-4 3 0-6,4 3 0 4,0 4 0-2,0 2-1 1,0 0 1 1,4 1-1-2,-1-1 1-3,1 4-1 6,3-7 1-5,0 0 0 6,7-3 0-7,0-6-1 7,3-3 1-6,-3-3-3 6,0-7 1-7,0 7-1 7,0-7 1-7,-7 3-1 9,4 4 1-12,-4 0 0 8,0 2 1-8,-4 4 2 8,1 6 0 1,-4 0 0 0,0 4 0-9,0 2-1 8,0 4 1 1,3-1-1 0,1 1 0-9,3-1-1 14,0 1 0-10,3-7 0 5,1 0 0 2,3-3 0-9,0-6 1 2,0-3-1 6,3-3 1-7,-2-7-1 8,-1 3 1-9,3-2-2 7,-3 2 1-5,0 1-1 5,-3-1 0-4,-1 1 0 3,-3 2 1 1,0 4 0-5,-3 3 0 0,-4 6 0 6,0 3 1-6,0 0 0 5,0 1 0-5,0-1-2 5,-1 0 1-6,1-3 0 7,4 1 0-7,-1-4 0 9,1 3 0-3,3 0 0 3,0-3 0-10,3 3 0 8,4-3 0-8,0 0 0 13,1 0 0-13,-1 0 0-2,0 0 1 7,-4 0-1 2,-3 0 1-9,7-3-1 8,-3 3 1 2,-1 0 0-4,4 0 0-5,4 3 0 9,-4-3 0-1,0 0 0-4,4-3 0-1,-4 3 0 6,3 0 1-7,1 0-1 7,3 0 1-7,0 3-2 12,4 0 1-13,-1 0-1 14,4-3 1-13,1 0-1-3,-1 0 1 14,0 0-1-12,4-3 1-2,-4 3 0 10,0 0 0-8,0 0 0 9,0 0 1-9,4 3-2 10,3-3 1-11,0 3-1 9,1-3 1 0,-5 0-1-7,5-3 1 9,2 0-1-10,1 0 0 10,3 3 0-11,4-3 0 13,0 3 1-14,0 0 0 2,-4-6-1 12,-3 6 1-13,3-4-1 11,4 1 1-11,-4 0-1 12,0 0 1 3,11 0-1-1,-7 3 0-13,3 0 0 11,-3-3 0-10,-3 0 0-3,-1-4 1 13,0 1-1-12,0 0 1 11,-3-4-1-11,0 7 1 2,-4-3-1 6,0 3 1-6,1 0-1 12,-5 6 1-15,1-3-1 12,3 0 0-11,0 0 0 13,-3 0 0-13,7 3 0 12,-4-3 0-12,-3-3 0 13,-1 0 0-13,1 3 0 12,-4 0 0-10,4-3 0-3,-4 6 0 13,0-3 0-12,1 0 0 10,-5 3 0-9,1 0 0 12,-1 0 0-12,-2 0 0-2,-1-3 0 13,-4 3 0-11,1-3 0 14,-1 3 0-13,1-6 0-3,0 0 0 13,-4 0 0-11,0 3 0 1,0-3-2 15,-4-3 0-15,-3 6-5-3,-10 9 0 12</inkml:trace>
    </iact:actionData>
  </iact:action>
  <iact:action type="add" startTime="24384">
    <iact:property name="dataType"/>
    <iact:actionData xml:id="d2">
      <inkml:trace xmlns:inkml="http://www.w3.org/2003/InkML" xml:id="stk2" contextRef="#ctx0" brushRef="#br0">23142 4854 8 0,'-3'3'4'2,"6"-3"1"-1,1-3-2 11,-1-3-3-10,4-1 1-1,4 1-1 10,0 0 1-6,3-1-1 5,-4 1 0-2,4 3 1-1,-3 3 0-2,-1 0 0 5,1 0 0-4,0 3 1 3,-1 0 0-4,1 0 0 5,-1 1 0-5,1-4 0 6,0 6 0-7,-1-6-1 8,1 0 1-9,-1 0-1 10,1-3 1-11,-4 3-2 8,0 3 1-4,0 0 0 3,0 3 0-1,-3 1-1 7,-4-1 0-14,0 0 0 9,0 7 0 2,0-7 0-11,-4 3 0 6,-3-2 0 0,0-1 1 3,-4 3-1 7,-3 1 1-12,-3 2 0-4,-8-2 0 14,-3 2-1-11,0 7 1-4,-1 3-2 21,5 0 1-18,-1-3-2-2,4 3 0 9,7-10-3-5,0-2 1 0,6-4-3 7,5-6 1-10</inkml:trace>
    </iact:actionData>
  </iact:action>
  <iact:action type="add" startTime="25143">
    <iact:property name="dataType"/>
    <iact:actionData xml:id="d3">
      <inkml:trace xmlns:inkml="http://www.w3.org/2003/InkML" xml:id="stk3" contextRef="#ctx0" brushRef="#br0">23647 4794 23 0,'0'-15'11'1,"7"-11"-16"8,-4 17 22-5,4 3-18 7,0-7 1-6,4 1-1 5,0 2 0-4,3 1 1 3,0-4 1-4,-4 7-2 5,1 0 0-5,0 6 0 5,-4 0 0-5,-4 9 0 5,-3 7 0-5,0 0 0 6,-7 6 1-7,0-1-1 8,-4 14 1-9,1-1 0 18,-1 1 0-21,4-4 0 16,0-2 0-11,4-4-1-4,3-7 1 14,3-5 0-10,4-4 1-4,4-5 0 9,6-4 1-7,5-7 0 8,-1-2 0-4,3-10-1-1,1-6 1 3,0-3-3 7,0-10 1-14,-4-6-2 13,-4-6 1-12,-3 3 0-2,-3 9 1 14,0 4 0-14,-1 6 1 12,-3 6-1-11,-3 6 1 13,-1 7-4-13,-3 9 1-1,0 3-4 8,0 6 1 0</inkml:trace>
    </iact:actionData>
  </iact:action>
  <iact:action type="add" startTime="25728">
    <iact:property name="dataType"/>
    <iact:actionData xml:id="d4">
      <inkml:trace xmlns:inkml="http://www.w3.org/2003/InkML" xml:id="stk4" contextRef="#ctx0" brushRef="#br0">24197 4995 19 0,'-3'-6'9'2,"3"12"-8"5,0-6 16 6,0 0-18-10,0 0 0-2,0 3 0 9,0 3 0-4,0 1 2 3,0 2 0 0,0 4-1-3,0 5 1-1,0 4 0 6,0 0 1-6,0 0-1 5,0-3 1-5,0-3-2 5,0-1 1-6,0-5-5 7,0-1 0-7,3-6-3 9,1-18 1-11</inkml:trace>
    </iact:actionData>
  </iact:action>
  <iact:action type="add" startTime="27396">
    <iact:property name="dataType"/>
    <iact:actionData xml:id="d5">
      <inkml:trace xmlns:inkml="http://www.w3.org/2003/InkML" xml:id="stk5" contextRef="#ctx0" brushRef="#br0">21378 5817 2 0,'-3'0'1'1,"3"9"-1"7,3-18 1-7,-3 9-1 15,0 0 1-10,7 3 1 4,0-10 0-5,-3 11-2 5,3-4 0-6,0 0 1 8,0-4 0-9,-3 8 0 10,-1-4 0-11,1 0 0 14,-1 3 0-15,1-3 0 8,-4 0 0-4,10-3 1 5,-6-4 1-4,3 7-1 3,-4-6 1-1,1-3-1-1,0 2 0-2,-4-5-1 5,0-4 1-6,0 4-2 7,0 2 0-7,0 4 1 6,-4 0 0-4,0 2-1 4,1 4 1-6,-1 4-1 8,1-4 1-9,-1 9-1 11,4 0 1-12,0 4-1 8,0-4 0-5,0-6 0 5,0 1 1-3,0 2 0 1,0-12 0 0,0 6 0-3,0 0 0 1,0 0 0 2,0 0 0-1,4-7-1 3,-4 1 0-5,0 6 0 5,0-6 0-5,0 0 0 5,-4 2 0-5,4 4-1 6,0 0 1-7,0-3 0 8,0 6 0-8,0 1-1 6,0 5 1-6,0-3-2 8,0 7 1-6,4-4-5 2,3 10 1 0</inkml:trace>
    </iact:actionData>
  </iact:action>
  <iact:action type="add" startTime="28268">
    <iact:property name="dataType"/>
    <iact:actionData xml:id="d6">
      <inkml:trace xmlns:inkml="http://www.w3.org/2003/InkML" xml:id="stk6" contextRef="#ctx0" brushRef="#br0">21396 5826 12 0,'-4'0'6'1,"12"0"-7"7,-5 0 7-5,1 6-7 4,3-3 1-1,0 4 0 3,0-4 0-5,0 0 0 7,-4 0 0-7,4-3-1 7,-7 3 1-7,0-3-1 7,0 0 0-7,4-6-2 7,-1-4 1-6</inkml:trace>
    </iact:actionData>
  </iact:action>
  <iact:action type="add" startTime="28455">
    <iact:property name="dataType"/>
    <iact:actionData xml:id="d7">
      <inkml:trace xmlns:inkml="http://www.w3.org/2003/InkML" xml:id="stk7" contextRef="#ctx0" brushRef="#br0">21491 5704 8 0,'-7'3'4'3,"0"6"-6"-3,4-6 6 0,-1 7-6 9,1-4 1-1,-1 3-2 8,4 1 0-14,0-4 3 13,0-6 1-14,0 6 0 14,0-6 0-12,4 3 1-2,-1-6 1 3,4 3 1 8,0 0 0 4,0-3-1-13,0 3 1-2,0 0-2 9,4 0 0-6,0 0-1 12,3 0 0-14,0 0-1 14,3 0 1-14,5 0 0 5,-1-3 0-5,3 6 0 9,1-9 0-7,0 6-1 14,-1 3 1-15,5-6-1 13,-1 3 1-12,0-6-1-3,4 6 1 10,-4 0-1-8,-3 6 0 10,0-3 0-4,3-3 1-8,3 3-1 15,1-6 1-14,7-3-1 18,0 0 1-16,3 2 0-3,1-2 0 0,-5 0 0 9,5 3 0-8,-1 3 0 14,-3 3 1-14,3-6-1 14,-3 6 1-13,-4 3-2 16,8 4 1-15,-5-7-1-4,8 0 1 1,0-6-1 11,3-4 0-9,-3-2 0 7,0 0 0-6,4-1 1 8,-5 1 1-9,1-1 0 6,-7 4 1 1,-4 3-1-5,-3 3 1 2,-4 3-2 8,1 0 1-12,-1 3-2 11,0-2 1-11,4 2-2 10,3-6 1-10,0-3-1 11,1 0 1-10,-1 3 0-3,0-4 1 11,4-2 0-9,-4 3 0 11,-3 3 0-13,3 0 0 14,-3 3 0-12,-4-3 0-2,0 6-1 13,1 4 0-12,-1-4-1 13,7 0 1-12,4-2-1 9,3-4 1-10,1-4-1 14,-1-2 1-13,-3 3 0 17,0 0 1-16,3 0-1-3,4 3 1 0,-4 0 0 13,-7 0 0-11,1 3-1 15,-5 3 1-15,5-3-1-2,-1 0 0 14,4 4-1-10,0-4 1-4,-1-6 0 14,1 3 0-12,0-7 0 18,-4 1 0-17,4 3 0-4,-4 6 1 1,1-9-1 16,-8 3 1-14,4 0-1 21,-1 3 1-21,-2 0-1-2,-5 0 0 0,5 0-1 12,-1 0 1-11,3 3-1 19,1-3 1-20,4 0 0 0,-1-3 0 0,0-1 0 26,0 1 1-26,1 0 0 0,-1 0 0 0,0 3 0 6,0 0 0 3,-3 0-1 0,3 3 0-9,-3 0-1 18,-4 4 1-18,4-4-1 8,0-3 0-8,3 3 0 8,1-3 0 1,-1-3 0 0,0 3 1 3,0-3 0-11,1-1 0 11,-12 1-1-11,-3 0 0 13,-3 0-4-12,-4 0 1-2,-14 3-5 11,-3 3 1-10,-8 0-2 8,-7 3 0-5</inkml:trace>
    </iact:actionData>
  </iact:action>
  <iact:action type="add" startTime="29721">
    <iact:property name="dataType"/>
    <iact:actionData xml:id="d8">
      <inkml:trace xmlns:inkml="http://www.w3.org/2003/InkML" xml:id="stk8" contextRef="#ctx0" brushRef="#br0">25340 5459 32 0,'0'6'16'0,"0"-3"-25"8,0-3 34 5,4 7-27-10,-1 2 0 0,1-6-1 7,-1 4 1-5,4-1 3 5,4 0 0-5,3-3-1 4,4 3 0-1,3 1 1-1,0-4 1 14,11 3 0-11,-8 0 0-5,-3 1 0 5,1-1 0-5,-8 0-1 5,0 1 0-2,0-4-1 3,-3 0 1-8,-1 0-1 12,-3 0 0-12,0 0 0 16,-3 3 1-15,-4 4-2-3,-4 2 1 19,-3 4-2-17,-10 0 0-2,-12 9-2 12,-9 0 1-11,-5 6-1 10,1 4 1-5,-4-10-2-6,7 3 1 6,0-9-3 9,1 0 1-14</inkml:trace>
    </iact:actionData>
  </iact:action>
  <iact:action type="add" startTime="30717">
    <iact:property name="dataType"/>
    <iact:actionData xml:id="d9">
      <inkml:trace xmlns:inkml="http://www.w3.org/2003/InkML" xml:id="stk9" contextRef="#ctx0" brushRef="#br0">26053 5578 11 0,'17'-22'5'2,"4"19"-5"-1,-13 0 5 3,-1 0-7 6,0 0 0-5,0 3-3 5,0-3 1-5,0 3 5 5,-4 3 0-5</inkml:trace>
    </iact:actionData>
  </iact:action>
  <iact:action type="add" startTime="30823">
    <iact:property name="dataType"/>
    <iact:actionData xml:id="d10">
      <inkml:trace xmlns:inkml="http://www.w3.org/2003/InkML" xml:id="stk10" contextRef="#ctx0" brushRef="#br0">26137 5685 5 0,'-7'37'2'1,"4"26"-1"0,3-47 4 14,0 0-4-2,0-1 0-12,3 1 0 10,1 0 1-9,3-7-2 12,0-3 1-12,7 1 1 13,0-4 1-13,4-3-1 13,3-7 1-13,4-5-1 12,-1-10 0-10,5-9-1-3,-5-4 1 10,-3-6-1-8,-3 0 1 12,-4-12-1-9,0 3 0-5,-3 3 0 10,-4 3 0 8,-7 0 1-5,0 10 1-13,0 9-3 13,-4 9 0-10,-3 10-6 10,-3 6 1-10</inkml:trace>
    </iact:actionData>
  </iact:action>
  <iact:action type="add" startTime="31419">
    <iact:property name="dataType"/>
    <iact:actionData xml:id="d11">
      <inkml:trace xmlns:inkml="http://www.w3.org/2003/InkML" xml:id="stk11" contextRef="#ctx0" brushRef="#br0">26515 5961 26 0,'0'0'13'1,"7"-16"-14"7,-7 16 21-1,7-3-23 1,0 0 1-1,4 0-2 1,-1 3 0-2,4-7 5 3,0 4 1-3,0-3-3 3,1 3 0 1,2 3 1-5,-3-3 1 1,0 6 0 4,-3 0 0-5,3 0 0 7,-3-3 1-9,-4 6-2 11,0-2 0-13,-4-1-1 8,-3 6 1-2,-3 0-1 1,-4 1 0-1,-4 9 0 1,-3 0 0 0,-4-4-1-1,1 1 1-1,-1 0 0 6,1-4 1-1,2 1 0-7,1-1 0 6,0-2 0-5,4-4 1 10,3 0 0-11,-1 0 0-3,1-2 0 15,4-1 1-14,3 0-1 17,0-3 1-15,10 0-1-3,5 0 1 15,2 0-1-11,4-3 0-4,1 0 0 12,-1-1 0-12,0 1-1 13,-3 3 0-11,-4 0-1 6,-4 0 0-8,1 0-3 8,-4 0 1 0,-4 3-5-5,-10 4 1 4</inkml:trace>
    </iact:actionData>
  </iact:action>
  <iact:action type="add" startTime="38025">
    <iact:property name="dataType"/>
    <iact:actionData xml:id="d12">
      <inkml:trace xmlns:inkml="http://www.w3.org/2003/InkML" xml:id="stk12" contextRef="#ctx0" brushRef="#br0">23678 4979 4 0,'0'0'2'1,"-3"-6"-4"7,-1 6 3-7,1 0-2 13,-1 3 1-9,1 0-1 6,-1 0 1-7,1-3 0 6,-1 0 1-5,1 0-1 5,-1 0 1-5,1-6 1 5,-1 3 1-3,4-3 1 1,-3 3 0-3,-1 3-1 5,-3 3 1-5,-4 0-1 5,1 3 0-5,-1 0-3 5,1-2 0-5,3-1-1 5,0 0 0-5,3-3-1 6,4 0 1-7,0 0 1 9,0 0 0-11,4 0 1 8,3-6 0-5,0 2 1 5,0 1 1-4,0 3-1 3,0 0 1-1,0 3-2-1,-4 1 0-2,4-1 0 5,1-3 0-5,-1 0-1 5,3 0 0-5,1 0 0 5,3-3 0-5,4-1 0 5,3-2 1-5,0-3 0 6,0-1 0-7,0 4 0 18,0 6 0-22,-3 0 0 16,0 0 0-11,-1 0-1-4,1 6 0 20,-4 1 0-18,0-1 0-2,0-3 0 13,0 0 0-11,0 0 0-2,4-3 0 11,0 0 0-8,3 3 1 12,-3-3 0-12,-1 0 0-3,1 4 0 15,-1-1 0-14,-2-3-1 8,6 3 1-9,-4 0-1 15,1 0 1-15,0 0-2 14,-1-3 1-14,4 0 0 8,4 0 0-6,3-6 0 9,1 6 0-8,2-3 0 12,1 3 1-14,-4-3 0 11,1 0 0-10,-5 3 0 12,-3 3 0-11,4-3-1-4,-7 3 1 9,3 0-1-3,-3 0 0 5,3 0 0-6,0-3 0 7,7 0-1-8,-3 0 1 10,-1 0 0-9,-2-3 1-4,-1 3 0 14,0-3 0-12,-3 3-1 20,-1-3 1-19,1 3-1-3,0 0 1 0,-1 0-2 10,1 0 1-10,-4 0-1 9,4 0 0-1,-1 3 1-4,1-3 0 6,3 0 0-6,0 0 0 6,0-3 0-7,4 3 1 17,-4 0 0-20,-3 0 1 0,-1 0-1 7,-2 0 1 6,-1 0-2-12,0 0 1 13,0 0-1-12,0 0 1-2,-3 0-2 13,6 3 1-12,4-3 0 13,4-3 0-12,3-3 0 14,-6 2 0-14,2 1 0-2,-3-3 1 18,1 0-1-16,-1-1 1-2,-4 1-1 26,1 6 0-24,-4-3-1-2,0 3 1 0,0 0-1 12,-3 3 1-10,3-3 0 10,0 0 0-10,0 0 0 10,4 0 0-8,3 0 0-4,-7-3 1 21,0 0-1-17,-3 3 1-5,-4-3-1 1,0 3 0 5,-7 0-3 4,-4-3 1-9,1 6-2 12,-4 0 0-3,0 3-4-5,0 0 0 7,0-2 0-8,3 2 0 9</inkml:trace>
    </iact:actionData>
  </iact:action>
  <iact:action type="add" startTime="39499">
    <iact:property name="dataType"/>
    <iact:actionData xml:id="d13">
      <inkml:trace xmlns:inkml="http://www.w3.org/2003/InkML" xml:id="stk13" contextRef="#ctx0" brushRef="#br0">25425 4775 21 0,'-4'4'10'1,"-3"-4"-14"0,7 0 20 8,0 3-17-3,0 0 1-1,0 0 0 5,0 0 1-5,0 0-1 6,0 0 0-6,4 1 1 6,3-4 0-8,0 0 1 12,0 0 0-15,0 3-1 10,3 0 1-4,-2 0-1 3,-1 3 1-1,3-3-1-1,1 4 0 1,-1 2-1-1,4-3 0-2,1-3 0 5,2 1 0-5,-3-4 0 18,4 3 1-23,0-6-1 5,-1-1 0 13,1 4 0-16,-4 0 1-1,0-3-1 9,-7 3 0-7,0 0 0 11,0 0 0-11,-7 3 0 11,-3 1 0-11,-1-1 0 2,-3 3 0 19,-3 10-1-12,-1-4 1-9,0-2 0 11,1 5 1-10,-1 1-2 8,-3-4 1-9,-4 1 0 11,1-4 0-12,-8 7 0 13,4 0 0-12,-4 3-1-2,4-1 0 13,3-2 0-12,-3 0 0 11,7-4 0-11,4-2 0 3,-1-1-2 5,0-3 0-7,4 1-3 12,0-1 0-13</inkml:trace>
    </iact:actionData>
  </iact:action>
  <iact:action type="add" startTime="40428">
    <iact:property name="dataType"/>
    <iact:actionData xml:id="d14">
      <inkml:trace xmlns:inkml="http://www.w3.org/2003/InkML" xml:id="stk14" contextRef="#ctx0" brushRef="#br0">24610 4594 11 0,'3'-10'5'1,"4"7"-1"17,-3 0 3-15,-4 3-7-3,0 0 0 5,0-3-1 8,0 0 1-10,-4 3-1 12,-3 0 1-14,-3 6-1 10,-4 0 1-8,0 0-1 7,-1 7 1-4,1-4-1 3,-3 4 1-5,-1-1 0 6,0 1 0-5,-3 0 0 5,0-4 0-5,0-3 0 6,7 0 0-7,3 1 0 6,1-4 0-2,3 0 0 2,3 3 0 2,4-3 0-10,0-3 1 2,7 7-1 10,0-4 0-1,7 0 0-9,0 0 1-3,0 0 0 11,8 0 1-9,2 1-1 12,5-1 1-12,-1 0-1 12,4-6 0-12,-1-4 0 12,-3 1 1-11,1-3-1-3,-8 2 1 8,0-5-1-5,-7 2 1 8,0 1-1-8,-7 6 1 8,0-10-1-9,-7 13 0 11,0-6 0-11,-3 6 0-2,-4-3-1 10,0 0 0-4,-4-3 0 9,4-4 0-14,0-2 0 21,0-1 0-19,0 4-3-3,0-1 1 0,0 4-4 12,-7 6 0-9</inkml:trace>
    </iact:actionData>
  </iact:action>
  <iact:action type="add" startTime="41194">
    <iact:property name="dataType"/>
    <iact:actionData xml:id="d15">
      <inkml:trace xmlns:inkml="http://www.w3.org/2003/InkML" xml:id="stk15" contextRef="#ctx0" brushRef="#br0">24888 4499 9 0,'4'-12'4'1,"3"-10"-5"2,-3 13 3 2,-1 2-4 6,4 1 1-7,-7 6-1 9,7-3 1-11,-3 0 2 8,-4 3 0-4,0 0-1 4,7 0 1-4,0-3 1 3,0 3 0 0,4 0 0-3,-4 0 1-2,0-4-2 6,0 4 1-5,0 4-1 5,0-1 0-4,-4 6-1 3,1 7 1-4,-4 3-1 6,0 3 0-7,0 0-1 7,0 3 0-1,0 0 0 0,0 0 0-9,3 3-1 18,1-9 1-18,3 0 0 0,0-4 1 17,4-2 1-17,-1-7 0 0,1 0 1 23,3-6 0-22,4-6 0 17,3-6 0-17,0-4-1-1,7-6 1 9,-3 0-2-9,-1 0 0 9,-6-3-1 7,-4-3 1-14,0 3-1-2,-3 6 1 14,-4 0 0-14,0 0 1 12,-3 0 0-11,-4 4 0 13,-4 2-2-11,4 4 0-3,-7-1-3 17,-4 7 1-15</inkml:trace>
    </iact:actionData>
  </iact:action>
  <iact:action type="add" startTime="45518">
    <iact:property name="dataType"/>
    <iact:actionData xml:id="d16">
      <inkml:trace xmlns:inkml="http://www.w3.org/2003/InkML" xml:id="stk16" contextRef="#ctx0" brushRef="#br0">23460 4835 6 0,'7'0'3'1,"3"-6"-2"7,1 3 3-7,0-1-4 8,-1 1 0 1,4 0 0 0,-7 3 0-4,0 0-1 6,0 0 1-9,-3 6-2 10,-4 1 1-11,0-1 0 9,-4 3 0-6,1-2 1 4,3-4 1-3,0 3 0 3,3 4 0-1,1-1 1 0,3 0 0 0,-3 1-1-2,-1 2 1-1,1 4-2 5,-4 0 1-5,-4-1-1 5,-3 1 0 1,0 0 0-5,-4-1 0 10,4-2 0-11,4-1 0-4,-1-2 0 16,1-4 0-14,6 0 0 12,1 1 1-12,3-7-1-2,0-7 0 16,0 4 0-14,-4-3 1-2,1 0-1 16,0-4 0-11,-1 4 0-5,-3-3 0 14,4 2-1-12,-1-2 0-2,-3 0 0 17,4-4 1-14,-1 4 0 7,4-4 1-10,0 4 0 0,4 2 1 17,-4-2 0-17,0 6 1 0,0 0-1 17,0 6 1-16,-3 3-2 9,-4 7 0-7,0 2-3 9,0 10 1-10,-7 7-4 10,-1 12 1-11</inkml:trace>
    </iact:actionData>
  </iact:action>
  <iact:action type="add" startTime="46583">
    <iact:property name="dataType"/>
    <iact:actionData xml:id="d17">
      <inkml:trace xmlns:inkml="http://www.w3.org/2003/InkML" xml:id="stk17" contextRef="#ctx0" brushRef="#br0">25710 4797 14 0,'4'-9'7'1,"-15"-4"-5"4,11 7 11-1,0 0-16 6,0 6 1-5,-3 0-2 5,-1-3 1-5,-3 3 4 7,4 0 1-9,-1 0-3 12,1 0 0-15,-1 0 2 10,1 6 0-4,-1 0 1 3,-3 1 0-2,4 2 0 1,-5 7 0-3,8 2-1 5,-3 8 1-5,-1-1-1 5,1 3 0-2,-1 0-1 9,1 7 1-14,-1-1-1 13,1-3 0-11,-1 4 0-4,1-4 0 10,-1-9-1-10,4-6 0 0,-3-7 1 7,3-2 0 2,0-4 0 10,0-6 0-10,-4-1 0-9,1-2 0 0,-1-3-1 7,1-7 0-7,3-3-1 30,0 0 1-27,0 1-1-3,0-11 1 0,3 1 1 11,1 0 0-10,3 0 0 19,0 0 1-17,3-1 0-3,-3 7 1 16,0 4-2-14,0 5 1-2,-3 4-1 14,0-1 1-13,-4 10-1 9,0 3 0-10,0 4 1 9,-4 2 0-7,0 4-1 11,1 2 0-13,-1 4 1 14,1 3 0-13,6-3-1 13,-3-4 1-12,0-2-1 10,0-4 0-10,0 1 0 12,0-4 0-13,0-3-2-1,4 0 1 12,-4-3-3-10,0 0 0 0,0-3-1 7,0 3 0-5</inkml:trace>
    </iact:actionData>
  </iact:action>
  <iact:action type="add" startTime="59674">
    <iact:property name="dataType"/>
    <iact:actionData xml:id="d18">
      <inkml:trace xmlns:inkml="http://www.w3.org/2003/InkML" xml:id="stk18" contextRef="#ctx0" brushRef="#br0">26169 8140 10 0,'-3'-6'5'1,"6"6"-4"0,-3 0 5 7,4 3-7 2,-4-3 1-9,0 3-4 16,-4 3 1-12,4 1 2 5,0-1 1-5,4 0-3 5,-1 1 1-5,4-4 1 21,57-19 1-22,-107 22 1 9,61-12 0-11,0-3-1 12,-1-1 1-13,-3-2-1 9,-3 2 0-4</inkml:trace>
    </iact:actionData>
  </iact:action>
  <iact:action type="add" startTime="59938">
    <iact:property name="dataType"/>
    <iact:actionData xml:id="d19">
      <inkml:trace xmlns:inkml="http://www.w3.org/2003/InkML" xml:id="stk19" contextRef="#ctx0" brushRef="#br0">26236 8159 5 0,'7'3'2'1,"7"-3"-3"0,-7 0 4 0,0 0-3 9,0 0 0 6,0 0 1-14,1 3 0 13,-5-6 0-12,4 0 0-2,0 3 1 13,4 0 0-11,6-3 1 11,1 0 1-13,0 0-1 14,-1-4 1-12,4 4-2 16,4 0 1-13,7 3-2-6,-4 0 1 1,4 0-2 20,-4 0 1-17,4 0-1-1,0 3 0-2,10-3 0 17,0 3 0-15,4 0 0 17,0-3 0-15,3 0 0-4,4-3 0 0,7 3 0 14,-3-3 0-14,-1 0 0 28,4 0 0-28,-3 3 0 0,3-6 1 0,-4 2 0 16,-3 4 0-7,0 0-1-9,3 0 1 0,1 0-2 17,-1 0 1-17,4-3-1 0,0 0 0 0,4 0 0 6,-4-6 0 3,-7-1 1 0,6 4 1 0,1-3 1 0,-3 2 0-9,-1 1 0 8,-3-3 0 1,-3 2-1 10,-4 4 1-10,3 3-2-9,0-3 1 0,1 0-2 7,-8-6 1 2,4 9 0-9,-4-4 0 18,4-2 0-18,3 0 0 0,1 0 0 17,-8-4 1-17,4 4-1 0,-7 0 1 17,0 2-1-17,-4 1 0 0,4 0 0 17,3-3 1-17,-7 3-1 18,-3 3 0-18,-4 0-1 8,4-3 1-8,0 0 0 18,3-1 0-18,4-2 0 8,-4 0 0-8,4 0 0 20,-7 2 0-17,-4 1 0-3,-3 0 1 11,-4 0-2-9,-7 0 1 11,4 3-2-11,-8 0 1 1,1 0-5 5,-4 3 1-3,-7 3-2 5,-4 1 1-8</inkml:trace>
    </iact:actionData>
  </iact:action>
  <iact:action type="add" startTime="60803">
    <iact:property name="dataType"/>
    <iact:actionData xml:id="d20">
      <inkml:trace xmlns:inkml="http://www.w3.org/2003/InkML" xml:id="stk20" contextRef="#ctx0" brushRef="#br0">29206 7805 25 0,'15'-7'12'0,"16"7"-19"3,-20 0 24 8,7 0-17-8,3 0 0 2,3 0 0 8,1 0 1-11,0 0-1 9,-4 3 0-7,0 1 0 6,-3-1 0-4,-4 3 0 4,7 0 1-4,-7 1-1 3,-7-1 1-5,0 0-1 7,-7 0 0-7,0 4 0 6,0-1 1-4,-10 4-2 4,-4-1 1-5,-15 4-1 5,1 3 0-5,-11 3-2 5,8 3 0 1,-8 0-3-4,0 3 0-4</inkml:trace>
    </iact:actionData>
  </iact:action>
  <iact:action type="add" startTime="61376">
    <iact:property name="dataType"/>
    <iact:actionData xml:id="d21">
      <inkml:trace xmlns:inkml="http://www.w3.org/2003/InkML" xml:id="stk21" contextRef="#ctx0" brushRef="#br0">29873 7604 15 0,'14'-25'7'0,"15"-7"-8"1,-19 20 11 4,1-1-10 3,6-2 0-2,1-4 0 3,-4 3 1-3,4 4-1 5,3 2 0-7,0 4-1 8,0 0 1-9,0 12-1 7,-3 3 0-5,-7 4-1 5,-1 9 0-4,1 3 0 3,-8 3 0-1,-3 7 0-1,-3 2 1 11,-1 1 0-17,4 0 0 13,0-1 0-10,0 1 1-3,4-13-1 16,3-3 1-14,3-6 1 13,1-4 1-12,7-6 0-3,-4-6 0 17,3-12 0-16,1-1 1-2,3-9-1 14,0-3 1-12,1-6-3 12,-1-10 1-13,-4 0 0 16,12-9 0-14,-8 3 0-2,0 3 0 19,-3 7-1-2,-8 12 0-16,-6 3-4 12,-4 12 1-11</inkml:trace>
    </iact:actionData>
  </iact:action>
  <iact:action type="add" startTime="61973">
    <iact:property name="dataType"/>
    <iact:actionData xml:id="d22">
      <inkml:trace xmlns:inkml="http://www.w3.org/2003/InkML" xml:id="stk22" contextRef="#ctx0" brushRef="#br0">30494 7855 19 0,'0'-3'9'1,"21"-4"-8"10,-21 7 14-9,0 0-15 2,7 0 0 1,-3 4-1 5,-4-1 1-4,0 6 0 5,0 4 0-8,0-1 1 10,0 4 0-11,0 3-1 15,-4-1 1-16,-3 1 0 7,7 0 0-3,0-3-1 4,0-1 1-2,0-2-2 1,0 0 0-3,-3-1-3 5,-4-3 0-5,7 1-2 5,-11-1 1-5</inkml:trace>
    </iact:actionData>
  </iact:action>
  <iact:action type="add" startTime="63487">
    <iact:property name="dataType"/>
    <iact:actionData xml:id="d23">
      <inkml:trace xmlns:inkml="http://www.w3.org/2003/InkML" xml:id="stk23" contextRef="#ctx0" brushRef="#br0">26130 8770 11 0,'0'7'5'1,"7"-1"0"7,-7-6 6-7,7-3-11 8,-3 0 1 1,3 0-1 3,0-1 0-8,0 4 0 8,-7 0 0-10,7-6-1 12,0 0 1-14,0 0-2 8,0-4 1-4,0 1-1 4,-3 3 1-1,3-1-1-1,-7-2 0-2,0 3 1 5,0-1 0-5,-7 1 1 5,0 6 0-5,-4 3 0 5,4 0 0-5,0 4 0 5,0-1 1-5,4 0-1 6,-1 4 1-7,4-4-1 8,0 0 1-10,4-3-1 9,-1 0 1-10,4 0-1 8,4-3 1 1,-4-3-1 0,-4 0 0-9,4-3-1 8,-3 3 0 1,-1-3-2 0,1-1 1-9,-4 7-1 8,0 0 1 1,0 0 0 0,0-3 0-9,-4 3 1 8,-3 0 1 1,4 6 0 0,-4-2 1-9,3 2 0 8,1 3 0 1,-1-3 0 0,4 1 0-9,4-4-1 8,3 0 0 1,-4 0 0 0,4-3 1-9,-7 0-1 8,0 0 0 1,7-6 0 0,-7 0 0-9,0 2-2 8,-3 1 1 1</inkml:trace>
    </iact:actionData>
  </iact:action>
  <iact:action type="add" startTime="64000">
    <iact:property name="dataType"/>
    <iact:actionData xml:id="d24">
      <inkml:trace xmlns:inkml="http://www.w3.org/2003/InkML" xml:id="stk24" contextRef="#ctx0" brushRef="#br0">26155 8733 8 0,'0'0'4'2,"7"12"-5"8,-7-12 7-8,0 0-6 4,7 0 1-3,0 0 0 6,0 3 0-2,4-3-1 2,-4 4 0-2,0-1 1 1,0-3 0-3,0 0 1 5,4 0 1-5,-1-3-1 5,4 3 0-5,0-4 0 4,4 4 1-3,0-3-2 5,-1 3 1-7,1 0-2 8,0 0 1-9,-1 3-1 12,1 1 1 3,10 2-1-7,0-3 1-7,4 0-1 13,-4-3 0-14,0-3 1 18,1 0 0-19,-1-3-1-1,4 2 1 0,-4-2 0 7,4 6 0 2,-4-3-1-9,0 3 1 18,4-3-1-18,0 0 0 0,-4 3 0 7,0-3 1 12,0 0-1-19,0-1 0 0,1 1 0 17,2 3 0-17,1-3 0 18,0 0 0-18,0-3 0 0,-1 3 1 20,1-1 0-18,-4 1 0-2,1 3 0 14,-1-3 0-12,-3 3-1 6,-1 3 1 6,-3-3-1-12,1 0 1-2,-1 0-1 16,0 3 0-10,-3-6 0-6,-1 3 0 14,4 0 0-11,-3-3 0-3,0 3 0 13,-1-3 0-11,-3 0 0 12,-3 0 1-10,0 0-1-4,-1 3 0 9,-3 0 0-1,0 0 0-8,0 0 0 8,0 0 0 3,0 0 0 1,-3 0 0-10,-4 0-1-3,3 3 0 7,-3-3-1 2,0 0 1-4,0 0-3 7,0 0 0-9,0 0-3 6,0 0 0-3</inkml:trace>
    </iact:actionData>
  </iact:action>
  <iact:action type="add" startTime="64762">
    <iact:property name="dataType"/>
    <iact:actionData xml:id="d25">
      <inkml:trace xmlns:inkml="http://www.w3.org/2003/InkML" xml:id="stk25" contextRef="#ctx0" brushRef="#br0">27404 8576 7 0,'0'-25'3'1,"17"6"1"7,-10 10 0-5,1 2-2 6,-5 1 0-3,1 0 3 3,-1 3 1 1,1 6-7-5,6 0 0 1,-3 3 4 3,0 4 1-3,0 2-1 3,4-2 0-3,0 2-1 3,6 1 0-3,1-4 0 5,-1 4 0-7,1-1-1 8,3 1 0-9,-3-1-1 6,0 4 0-2,-4-3-1 1,-4-1 1 4,-3 1-1 4,-3 5 0-12,-4 1 0-3,-4 0 0 15,-6 3 1-11,-1 3 0-4,-3-3-1 16,-4 0 0-12,-3 3-4-4,-3 0 1 7,-8 3-2 7,-3-9 0-12</inkml:trace>
    </iact:actionData>
  </iact:action>
  <iact:action type="add" startTime="65335">
    <iact:property name="dataType"/>
    <iact:actionData xml:id="d26">
      <inkml:trace xmlns:inkml="http://www.w3.org/2003/InkML" xml:id="stk26" contextRef="#ctx0" brushRef="#br0">27922 8814 20 0,'-3'-12'10'0,"10"-16"-13"9,-4 18 19-7,1 1-18 8,-4-4 1-8,3-2-1 9,1 2 1-6,0-3 2 5,-1 1 0-3,1 2-1 1,6 4 0 1,-3 2 0-3,4-2 1-1,-1 3-1 5,1-4 1-5,0 10-1 5,-4 0 0-5,0 10-1 5,-4-1 0-5,1 4 0 5,-4 6 0-5,0 2-1 2,-4 5 0-6,1 2 0 18,-1 0 0-9,1 0 0-9,3 0 1 18,3-2 1-14,1-5 1-4,-1-2 1 13,4-6 1-12,4-4-1 11,3-9 1-10,0-3 0 10,4-6 0-9,3-4-1 9,0 1 0-10,0-10-2 11,-3-3 0-12,-1-7-1 12,-2 1 0-10,-5 3-1-3,1-4 1 12,-4 4 0-10,0 3 0 9,0 6 0-9,-4-3 1 2,5 10-2 4,-1 2 0-5,0 4-2 10,0 6 0-11</inkml:trace>
    </iact:actionData>
  </iact:action>
  <iact:action type="add" startTime="65963">
    <iact:property name="dataType"/>
    <iact:actionData xml:id="d27">
      <inkml:trace xmlns:inkml="http://www.w3.org/2003/InkML" xml:id="stk27" contextRef="#ctx0" brushRef="#br0">28303 9128 21 0,'11'-13'10'1,"10"-18"-11"6,-14 22 19-4,4-1-19 7,-1 4 1-3,-3 0-1 1,4-1 1 1,3 7 0-3,-3 4 0-1,3 2-1 5,-4 0 1-5,1 3 0 6,-4 1 1-7,0 2-1 7,0 1 1-7,-7 0-1 6,-10-4 1-5,2 3-2 6,-2 4 0-7,-4-3-2 8,-4-1 1-9,1 1-1 7,-5 2 0-3,1-2 0 4,-4 3 1-7,4-4 1 10,0-2 0-11,4-1 2 10,2 0 1-11,5-2 0 13,6-4 0-13,8 0 1 12,6-6 0-11,5 3-1 0,2-3 1 8,1 3-2 6,3-3 1-14,4 3-4-2,-4 0 1 12,0 0-4-10,0 0 1 10,4-4-2-11,0 1 0 13</inkml:trace>
    </iact:actionData>
  </iact:action>
  <iact:action type="add" startTime="70935">
    <iact:property name="dataType"/>
    <iact:actionData xml:id="d28">
      <inkml:trace xmlns:inkml="http://www.w3.org/2003/InkML" xml:id="stk28" contextRef="#ctx0" brushRef="#br0">27735 8670 4 0,'-3'10'2'1,"3"-17"0"8,0 7 3-8,0 0-5 8,0 3 0-8,3 1 0 15,1-1 1-11,3-3 0 7,0 0 0-8,0 0 1 10,4-7 1-13,-1 7-1 8,4-3 1-3,4 0-1 4,-4 0 1-3,4 0-2 0,-1 3 0 3,-2 0-1-4,2 0 1-2,1 0-2 6,3 3 1-5,0-3 0 13,4 0 1-17,-4 0-1 16,0-3 1-13,4 0 0 14,0 0 1-17,3-1-1 0,0 1 0 0,0-6 0 7,0 6 0 2,4 0-1 7,-4 3 0-15,1-7-1 12,-5 7 1-12,5-3 0 9,-5 3 0-10,4 0 0 10,1 0 0-8,-5-3 0 12,1 0 1-11,3-3-1 16,-7 3 0-17,1-1 0-2,-5 1 1 0,4 3-1 15,1 0 1-9,-5-3-1-6,1 3 1 19,3 0-1-17,0-3 1-2,4 3-2 18,0 0 1-16,-1 3 0-2,1 0 0 13,0-3 0-11,-1-3 0-2,-2 0 0 11,-1-3 0-9,3-1 0 12,-9 4 1-12,13 0-1 10,-7-3 1-10,11 6-1 7,-8-3 1-9,1 3-1 7,0-3 1 4,-4-4-1-8,-3 4 1 12,-4 0-1-12,7 0 1-3,0 3-1 10,-3-3 1-7,6 0 0 7,1-7 0-7,-4 4 0 12,7 0 0-14,-6 3-1 9,6-1 1-9,-7 1-1 13,0 3 0-13,-3 0-1 14,-1 0 1-10,-2 3 0-5,-1-3 0 20,0 4-1-19,-4-1 1-1,8 0 0 14,0-3 0-10,-8 3 0-4,4-3 1 14,-3 3-1-11,3-6 0-3,-7 3-1 9,0-6 0-7,-7 6-1 8,0 0 0-8,0 0 0 7,0 0 0-5,-3-3-1 5,-1-1 1-4,-3 4-4 4,0 0 1-1</inkml:trace>
    </iact:actionData>
  </iact:action>
  <iact:action type="add" startTime="72215">
    <iact:property name="dataType"/>
    <iact:actionData xml:id="d29">
      <inkml:trace xmlns:inkml="http://www.w3.org/2003/InkML" xml:id="stk29" contextRef="#ctx0" brushRef="#br0">27926 8538 9 0,'-4'0'4'1,"4"-9"-3"0,0 9 1 0,-3-3-5 6,-1 3 1 5,-3 0-1-2,0 0 0-3,0-3 4 1,4 3 1-3,-4 0-2 5,0 3 0-5,-1 0 1 6,1 0 1-7,0 7 0 6,0-4 0-5,0 0 0 5,4-3 0-5,-1 7-2 7,1-4 1-9,-4-3-1 10,3 0 1-11,1-3-1 8,-5 3 0-5,1-3 0 6,0 7 0-5,0-1 0 2,0 0 1 0,0-3 0-1,0 4 0-2,0-1 0 5,0 0 1-5,0 0 0 5,0 4 0-5,0-4 0 5,0-3 0-5,0 3-1 5,0-2 0-5,0-1-1 10,3 0 1-14,1 0-1 14,-1-3 0-14,1 3 0 8,-5-3 0-5,1 0-1 7,0 0 1-5,0 6 0 9,0-6 0-12,0 4 0 9,0-4 0-9,4 3 0 3,-1-3 0 0,1 3 1 12,3 0 0-15,0-3 0-1,0 0 1 3,0 0-1 5,3-3 0-5,-3 3-1 7,7 0 1-7,0 0-1 5,0 0 0-4,-3 3 0 6,3 0 0-10,0 3 0 8,0-3 0-4,0 1 0 10,0-1 1-13,4 0 0 16,-1 0 1-16,4 3-1-2,0-3 1 16,8 4-1 0,-1-1 0-14,0 3-1 13,-3 4 1-15,-4-4-2 0,0 4 1 17,0-1-1-17,4 1 1 0,-4-7 0 7,0 4 1 2,3-4-1 0,1-3 0-9,0 0 0 18,-4-3 1-9,-4-3-1-9,1 3 1 0,0-6-1 17,-4 3 0-17,-4 3-3 0,-3 3 0 7,-7 6-4 6,-3 4 0-4</inkml:trace>
    </iact:actionData>
  </iact:action>
  <iact:action type="add" startTime="73802">
    <iact:property name="dataType"/>
    <iact:actionData xml:id="d30">
      <inkml:trace xmlns:inkml="http://www.w3.org/2003/InkML" xml:id="stk30" contextRef="#ctx0" brushRef="#br0">28624 8413 12 0,'-3'-3'6'9,"3"0"-6"-8,0 3 7 0,0 0-10 16,0-3 1-11,0-4-2 6,-4 4 1-9,4 3 4 12,0-3 1-14,-3 0-3 8,3 3 1-4,-4 3 1 6,-3 0 1-5,7 0 0 2,-3 4 0 0,-1-1-1-1,-3 0 1-2,0 0-1 5,-4 1 0-5,1-1-1 5,-8 0 0-5,11-3 0 5,-3 4 0-5,-1-4-1 5,4 3 1-5,-7 0-1 7,7-3 1-9,-4 4-1 10,1-1 0-11,-1 3 0 20,4-6 1-21,0-3 0 12,0 4 0-10,3-1 2 5,4-3 0-2,4 3 0 6,3-3 1-11,4-6 0 6,6 2 0-6,1 1-1 20,3 0 0-19,-3 0-1 12,-1 0 0-11,4 0 0 11,1 3 0-11,-5 0-1-2,8 0 1 14,-4 0-1-14,0 0 1 12,0-3-1-10,1 0 1 11,-5-1-2-11,1 1 1-2,-4 0 0 14,-3 0 0-14,-1 0 0 12,-3 0 0-11,-3-4 0 13,-4 7 0-13,-7-6 0 4,0 0 1 3,-4 0-2 7,0-4 1-13,1 1-1 11,-1-1 0-10,-3 1 0-3,4 0 1 13,-5 2-3-12,5 1 1 11,-4 3-3-11,0 3 0 12,0 0 0-10,-8 3 0-3</inkml:trace>
    </iact:actionData>
  </iact:action>
  <iact:action type="add" startTime="74689">
    <iact:property name="dataType"/>
    <iact:actionData xml:id="d31">
      <inkml:trace xmlns:inkml="http://www.w3.org/2003/InkML" xml:id="stk31" contextRef="#ctx0" brushRef="#br0">28949 8275 14 0,'-7'-19'7'1,"14"3"-12"11,-7 10 14-10,0 6-10 1,0-9 1 2,3-1 0 5,8 1 0-5,-4 0 0 5,-3-1 1-5,3 1 0 8,0-1 0-11,3 7 0 8,-6 0 1-4,6 0-1 3,1 3 1-3,-4 0-2 4,0 3 1-3,0 0-2 1,-3 7 0-4,-1 2-1 6,-3 1 0-5,0 2 1 5,-3 4 0-5,3-3 0 5,-4 0 0-5,-3 2 1 8,4 1 1 3,-1 0-1-12,1 0 0-3,-1-3 0 9,4-1 0-6,0-2 0 15,11-1 0-16,-1-5 1 6,8-4 1-7,-4-3 0 3,4-7 0-1,-1-2 1 6,1-4 1-1,0 1-2 5,3-7 1-11,-4-3-2 11,1-3 0-13,-4-3-2 14,0 3 1-12,-3 3-2 11,-4-3 1-10,0 3 0-3,-4 3 1 12,-3 3 0-11,0 4 0 1,-3-1-1 7,-1 10 0 7,-3 3-4-14,0 3 1-2</inkml:trace>
    </iact:actionData>
  </iact:action>
  <iact:action type="add" startTime="87375">
    <iact:property name="dataType"/>
    <iact:actionData xml:id="d32">
      <inkml:trace xmlns:inkml="http://www.w3.org/2003/InkML" xml:id="stk32" contextRef="#ctx0" brushRef="#br0">26935 10702 11 0,'0'-6'5'1,"0"6"-5"0,0 0 6 7,0 0-5 2,0 0 0-9,0 0 2 13,0 0 0-8,0 0-4 5,0 0 1-7,7 0 1 9,0 3 1-11,7 0-1 13,-4 0 1-14,5 0-1 8,-1-3 0-3,3 4 0 3,4-1 1 1,4-3 0-5,0 0 0 1,3 0-1 7,0 0 0 5,0 0 0-15,1 0 0-2,2 3-1 16,1-6 1-11,3 3-1-6,4 0 1 8,0 0-1 3,0 0 1-8,3 0-1 13,-3 0 1-10,3 0 0-5,1 0 1 21,-1 0-1-19,0 0 0-2,1 3-1 11,-1-3 1-2,0 6-1-9,4-6 1 0,-3 0-1 7,-1 3 0 2,7-3 0-9,1 0 1 8,3-3-1 11,0-3 0-19,-4 3 1 0,0 0 0 7,1-1 0 2,-4 1 1-9,6 0-1 18,-9 0 0-18,3 0-1 0,-4 3 1 17,0-3-1-17,4 0 1 27,4-1-1-27,-1 1 0 0,-3-3 0 8,-4 0 1-7,-3-1 0 6,7 4 0 1,0 0-1-4,3 0 0 3,-10 0 0 9,-4 0 0-15,-3 0 0 12,0 0 0-11,-4-1-1 11,0 4 0-11,0-3 1-2,1 0 0 13,-1 3 0-12,0-3 1 12,0 0-3-12,-3 0 1 3,-7-4-2 4,3 4 0-6,-4-3-4 13,-6 3 0-14,0 0-2 11,-15 6 0-10</inkml:trace>
    </iact:actionData>
  </iact:action>
  <iact:action type="add" startTime="88137">
    <iact:property name="dataType"/>
    <iact:actionData xml:id="d33">
      <inkml:trace xmlns:inkml="http://www.w3.org/2003/InkML" xml:id="stk33" contextRef="#ctx0" brushRef="#br0">29221 10432 23 0,'7'-12'11'1,"17"-10"-15"7,-17 22 22-5,0-6-19 6,4-1 1-3,0 1-1 5,-1 6 1-7,4 3 1 9,0 0 0-11,1 1 0 12,-1 5 1-13,0 0 0 9,3 4 1-4,-2 3 0 4,6-1 0-3,-4-5-1 1,15-4 0-4,-11 3-1 6,-3-2 1-4,3-1-3 17,-7 3 1-23,-3-2-1 4,-8 2 0 9,-3 3-1-10,-10 4 1 5,-1 3-1-3,-7 6 0 7,-3 3 0-8,-7-6 1 10,-11 6-2-12,4-2 1 11,-4-1-5-9,0 6 1-3,1-3-1 11,-5-9 1-8</inkml:trace>
    </iact:actionData>
  </iact:action>
  <iact:action type="add" startTime="88677">
    <iact:property name="dataType"/>
    <iact:actionData xml:id="d34">
      <inkml:trace xmlns:inkml="http://www.w3.org/2003/InkML" xml:id="stk34" contextRef="#ctx0" brushRef="#br0">29856 10401 28 0,'-7'-16'14'0,"17"1"-23"12,-3 8 30-9,4-5-24 5,-1 2 1-3,1 1-1 5,7 0 0-5,-4-1 4 5,0 4 0-5,0 0-3 5,4 6 1-5,-4 0 1 5,0 6 0-5,-4 3 1 6,1 4 0-7,0 3 0 9,-4 9 1-11,0 6-2 12,-4 7 1-13,-3 2-3 17,0 1 1-17,0-6-1 14,0-4 0-12,4-6 1 13,-4-6 0-12,10-3 2-4,1-7 0 20,6-6 1-17,5-12 1-2,2-10-1 13,1-9 1-11,3-10-2 6,0-9 0 9,-3 0-2-15,3-13 1-2,-6 7 0 19,-1 9 0-17,-7 7 1-2,-4 8 0 0,-6 7 0 9,3 4 0-7,-14 8-3 9,7 4 1-8,-11 9-5 10,4 3 0-13,-3 4-2 14,3 2 1-12</inkml:trace>
    </iact:actionData>
  </iact:action>
  <iact:action type="add" startTime="89374">
    <iact:property name="dataType"/>
    <iact:actionData xml:id="d35">
      <inkml:trace xmlns:inkml="http://www.w3.org/2003/InkML" xml:id="stk35" contextRef="#ctx0" brushRef="#br0">30681 10712 27 0,'0'3'13'1,"-7"-6"-22"8,7 3 27-7,0 0-19 4,0 0 0-3,0 3 1 10,7 6 0-11,-7 4 1 9,0 2 1-5,0 10-1 3,0 4 1-2,-7-1 0 1,7 6 0 1,0 1-1-3,0 2 1-1,-3-2-2 5,-5-1 1-5,8 1-1 5,0-7 0-2,0-3 0 3,0-3 0-7,8-3-2 10,-8-3 1-11,0-4-3 9,0-2 0 3</inkml:trace>
    </iact:actionData>
  </iact:action>
  <iact:action type="add" startTime="90887">
    <iact:property name="dataType"/>
    <iact:actionData xml:id="d36">
      <inkml:trace xmlns:inkml="http://www.w3.org/2003/InkML" xml:id="stk36" contextRef="#ctx0" brushRef="#br0">26970 10809 6 0,'-4'-13'3'1,"4"10"-2"7,0 3 4-7,0 3-4 9,0-6 1-9,0 3 1 8,-3 0 0 3,3 0-3-2,-4 0 0-4,-3 0 2 4,4-3 1-5,-1 3-2 5,1-6 1-5,3-1-1 5,-4 1 1-5,1 0-1 4,-1 0 0-4,1 6 0 5,-5-4 1-5,1 4 0 5,0 4 0-5,0 2 0 6,0-6 0-7,4 6 0 9,-4-6 0-10,3 0-1 7,4 0 1-5,4-6-2 5,3 0 0-5,0 2-1 5,0-5 0-5,0 6-1 5,-4-3 1-5,-3 6 0 5,4-4 0-5,-4 1 1 5,0 3 0-5,-4 7 0 5,4-7 1-5,0 3 0 6,0 0 0-7,0 0 0 8,0-9 0-9,0 6-1 12,0 0 0-14,4-3 0 8,-4 3 0-3,0 0 0 3,0 0 0-2,0 0 1 1,0 0 0 1,0 0 0-3,0 0 1-1,0 3 0 5,3 3 1-5,-3-3-1 5,0 0 1-5,4 0-1 5,0 1 1-4,-1-1-2 4,4 0 1-6,0-3-2 8,0 0 1-8,4 3-1 10,-4 0 0-13,0 0 0 8,0 3 0-4,0 4 0 5,0-4 0-3,0 4 0 1,0-1 1 1,4 4-1-3,-1-1 1-1,4 4-1 5,1-1 1 9,-1 4-1-18,3 0 0 13,1 3 0-11,0 3 0-2,-1 0 0 8,1 0 1 3,3 10-1-9,0-1 0 11,0 1 0-11,4-1 0 10,3 10 0-11,4-6 0 13,0-1 0-12,3 1 0-2,0 3 0 12,1-4 0-11,2 1 1 12,-2 9 0-12,3-6-1 13,-1 6 0-13,1 0-1 12,0 6 1-11,-4-3 0 11,4-3 0-12,0 0 0 13,0-3 0-12,3-3 0-2,-3 3 1 13,-4-9 0-11,7 2 0 9,-3 1-1-9,0-1 1 1,0 1-1 6,0 6 1-7,-1 0-1 12,1 0 0-12,-3 3-1 10,-1 3 1-11,4-6 0 12,-4-6 0-12,4 5-1 13,-1-2 1-13,-2 3 0 12,-4 3 1-12,-1-3-1 0,1 3 0 11,-4 6 0-9,8-6 0 12,-5 10 0-13,1-7 0-2,0-3 0 8,-4-6 0 8,0 0 0-13,0-7 1-3,-3-3 0 13,0 4 0-12,-4-7 0 10,0 4 0-10,0-7-1 14,-3 0 1-13,3 0-1 10,-3 0 0-10,-4-3-1 11,4 0 1-9,-1-3 0-4,-3-4 1 14,-3 1-2-12,-1-4 1-2,-3-2-1 10,1-1 0-8,-5-2-3 8,4-1 1-6,-3-3-4 6,-4 0 1-7,0 0-5 6,0-3 1 0</inkml:trace>
    </iact:actionData>
  </iact:action>
  <iact:action type="add" startTime="92179">
    <iact:property name="dataType"/>
    <iact:actionData xml:id="d37">
      <inkml:trace xmlns:inkml="http://www.w3.org/2003/InkML" xml:id="stk37" contextRef="#ctx0" brushRef="#br0">29094 13088 27 0,'0'-3'13'1,"7"-3"-16"10,-7 6 20-9,0 0-16 2,0 0 0 1,0 0 1 5,0 0 0-5,0 0-2 6,0 0 0-6,0 3 2 7,7-3 1-9,-4 6-1 11,-3 1 1-13,0-4-2 9,11 9 1-5,-4-2-1 5,0 2 0-3,0 4-1 1,0 6 1 1,0-3-2-3,-3 6 1-1,6-3-1 8,-3 0 1 3,0-3-1-13,0-1 1-2,0-2 0 13,-3-3 0-11,-1-4 0 5,1-3 0 2,-4 1-1-9,0-1 1 8,-4 3-1 1,-3-2 0-9,-3 2 0 8,-1 0 0-8,-6 1-1 18,3-4 0-18,-8 3 0 18,-2-5 0-18,2-4-1 0,-6-7 0 28,4-2-3-25,-1-1 1-3,-3 1-3 11,-11 3 1-8</inkml:trace>
    </iact:actionData>
  </iact:action>
  <iact:action type="add" startTime="93017">
    <iact:property name="dataType"/>
    <iact:actionData xml:id="d38">
      <inkml:trace xmlns:inkml="http://www.w3.org/2003/InkML" xml:id="stk38" contextRef="#ctx0" brushRef="#br0">29478 13415 22 0,'4'-16'11'1,"6"-15"-19"7,-6 18 20-5,6 4-13 7,1-10 1-5,0 3 1 5,-1 7 1-3,-3-4-1 1,-3 4 0-3,6-1 0 5,1 10 0-5,-1 3 0 5,1 7 1-5,-4-1-2 5,0 10 0-5,-3 3-1 4,6 6 0-3,-10 0 1 6,7 7 0-6,-7-1 0 6,0 1 1-10,4-4 0 9,-1 1 1-6,1-4-1 13,3-6 1-16,0-6 1 14,0-1 0-12,11-2 0-3,-1-7 1 14,1-3-1-12,0-9 0-2,10-7-1 16,0-15 0-13,0-13-2 10,-3-12 0-10,7-10-2-3,-15-3 0 10,5 10-1-8,-8 3 1 9,-4 9-2-9,-6 6 1 8,3 10 0-8,-14 6 0 9,3 6-1-9,-6 13 1 8,-4 6-4-7,-1 4 1 2</inkml:trace>
    </iact:actionData>
  </iact:action>
  <iact:action type="add" startTime="93603">
    <iact:property name="dataType"/>
    <iact:actionData xml:id="d39">
      <inkml:trace xmlns:inkml="http://www.w3.org/2003/InkML" xml:id="stk39" contextRef="#ctx0" brushRef="#br0">30074 13756 34 0,'-7'7'17'2,"32"-10"-28"5,-18-4 33 6,0 7-24-11,11 3 1-1,-4-3 0 9,3-3 1-4,1 6 2 3,-4 1 0 0,0-4-1-2,-3 6 0-2,-1-3 1 5,-6 3 0-5,7 4-1 5,-4-1 1-5,-4 0-3 5,-3 1 0-5,-3-1-2 6,-4 4 1-7,-8-1-2 8,-6 4 1-9,-3 3 0 11,-1 0 0-13,0-1 1 19,11 1 0-19,-4-3 2 13,8 0 1-12,-1-4 2 12,4 1 0-12,14-1 0 11,4-2 1-10,7-1-1 8,6-3 1-8,-3 1-2 9,4-1 1-9,0 3-3 11,-8-6 0-12,5 1-3 12,6-4 1-10,-7 3-2-3,0 0 0 13,-3-3-5-12,-8 6 0 4</inkml:trace>
    </iact:actionData>
  </iact:action>
  <iact:action type="add" startTime="96637">
    <iact:property name="dataType"/>
    <iact:actionData xml:id="d40">
      <inkml:trace xmlns:inkml="http://www.w3.org/2003/InkML" xml:id="stk40" contextRef="#ctx0" brushRef="#br0">29570 10552 5 0,'-4'3'2'1,"4"-10"-2"7,0 7 2-7,0 0-3 8,0-6 1 1,-7 6-1 3,7 0 1-8,-3 0 1 5,-4 0 0-5,7 3 1 5,0 0 1-5,0 1 1 6,0-1 0-7,7 0 0 9,-7 3 1-11,3 0-2 13,-3 4 1-14,0-1-2 8,-3 4 0-4,-4 2-2 5,3 4 1-4,1 0-1 1,-1-3 1 0,1 9 0 5,-1 3 0-7,1 0 0 12,3 0 0-15,0 1-1 13,0-4 1-13,0 3 0 12,-4 7 0-11,0-1-1 1,-6 4 0 6,6-1 0-7,-3 4 1 12,0-3-1-12,0-4 1-2,0 7-1 10,4-7 1 6,-1 4 0-14,1 0 0-2,-1-1 0 13,4 4 1-12,0-3-2 11,0 2 1-10,-7-2-1 11,0 3 0-12,7-4 0 12,-4 4 0-11,-3 0 0 12,4-3 0-14,-1-1 0 3,1-5 0 7,-1-1 1-6,1 3 0 8,-1 4 0-8,1-3 0-4,-1 2 0 15,4 4 0-14,-3-6 0 14,-4 5 0-14,3 1-1 14,-3-3 0-13,-4-1 0-2,1 1 0 4,3 3 1 11,0-4 0-13,0-2 0 10,0-1 0-11,3 4 0 12,-3-4 1-9,7 7-1-5,-4-6 0 13,1-1-1-10,-1 7 1 11,-3-7-1-9,-3 7 0-4,-4-6 0 9,-4-1 0-6,7 4 0 8,1-1 0-8,-1-2-1 10,1-1 1-11,3-5 0 10,0 2 0-10,-1 0-1 10,1-2 1-10,0-1-1 11,0 0 1-11,0-3 0 10,0 0 0-11,-3 0-1 13,6 0 1-12,1-6 0-2,-1 3 0 12,1-3 0-10,-1 0 0 10,0-4 0-11,1-2 0 13,-1 0-1-12,1 2 1-2,-4-2-1 12,3-4 1-11,4 4-2 12,-7-4 0-12,7-3-1 13,0 1 1-13,0-4-5 4,0 0 1 3,0-3-3-5,-3-16 1 4</inkml:trace>
    </iact:actionData>
  </iact:action>
  <iact:action type="add" startTime="97673">
    <iact:property name="dataType"/>
    <iact:actionData xml:id="d41">
      <inkml:trace xmlns:inkml="http://www.w3.org/2003/InkML" xml:id="stk41" contextRef="#ctx0" brushRef="#br0">29069 12872 17 0,'3'0'8'1,"-3"0"-10"7,0 0 13-6,4 3-11 6,3 0 0-3,-3 0 1 5,3 4 1-5,0 2-1 5,0 1 0-5,-4 2 1 5,8 4 0-5,-1 3 0 5,1-1 1-5,0 8-2 6,-4-1 1-7,3-3-2 9,1 3 1-11,-4-3-1 14,-4 3 1-15,1-3-1 8,-4 0 0 4,0 3 0 1,0-3 1-9,3-7-2-4,1 4 1 18,-1-6 0-16,1-7 1-2,3 0-1 18,-3 0 0-16,-4-6 0-2,7-3 0 16,-4-3 0-13,8-6 1-3,-1-1-1 8,1-6 0-7,3 0 0 8,0-6 0-3,4-6-1-1,-1 0 0 10,-2-7-1-14,2 7 1 13,-3 2-2-12,-7 7 1-2,0 7-3 13,-3 2 0-13,-4 4-1 14,7 2 1-13</inkml:trace>
    </iact:actionData>
  </iact:action>
  <iact:action type="add" startTime="98492">
    <iact:property name="dataType"/>
    <iact:actionData xml:id="d42">
      <inkml:trace xmlns:inkml="http://www.w3.org/2003/InkML" xml:id="stk42" contextRef="#ctx0" brushRef="#br0">29764 12182 20 0,'-14'13'10'2,"3"6"-23"-1,11-19 20 0,0 0-12 7,-10 0 1-4,6 3-2 7,-3 3 1-7,0 0 10 24,95 22-5-26,-194-34-2 9,89 25 1-6,-1-3 2 5,7-1 0-4,4-2 1 3,4-4 0-4,6 1 0 5,4-4 1-6,1-3 0 7,2 0 0-6,4-3 0 5,4 3 1-5,3-3-1 5,0 0 0-5,11 0-1 14,-7 0 1-18,-4 0-2 7,0 0 1-4,-3-3 0 8,-8 0 1-9,-3-3 0 7,-3-4 0-5,-4 1 0 7,-4-4 0-8,-3 1-1 10,0-1 1-11,-7 1-2 14,-4-1 0-14,8 4-3 5,-8 0 0-7,-3 2-4 16,7 4 0-14,0-3-3 10,3 0 1-10</inkml:trace>
    </iact:actionData>
  </iact:action>
  <iact:action type="add" startTime="99175">
    <iact:property name="dataType"/>
    <iact:actionData xml:id="d43">
      <inkml:trace xmlns:inkml="http://www.w3.org/2003/InkML" xml:id="stk43" contextRef="#ctx0" brushRef="#br0">30085 11994 20 0,'7'6'10'0,"25"-15"-21"7,-18 6 16-4,3-7-8 6,1 4 0-4,-4 0 0 5,7 0 0-5,-3 6 5 5,-7 0 1-5,6 3-3 6,-6 3 0-7,-4 10 1 6,-4 6 1-5,-3 6-1 6,-3 9 0-7,-1 4-2 8,-3 3 1-6,4 0-1 10,-1-3 1-13,-3 0-1 17,7-10 0-14,0 0 1-5,7-9 0 0,-3-3 2 15,3-3 0-13,3-7 0 11,1-6 1-4,10-6-1-9,7-6 1 0,4-10-1 7,3-12 1-7,1-1-2 20,-1-9 0-19,-7-2 0 13,-3-1 0-11,-7 6-1-3,-8 3 1 8,-3 4-3-3,-14 6 0 2,4 3-3 1,-8 6 1-5,-7 7-1 7,1 6 0-7</inkml:trace>
    </iact:actionData>
  </iact:action>
  <iact:action type="add" startTime="127159">
    <iact:property name="dataType"/>
    <iact:actionData xml:id="d44">
      <inkml:trace xmlns:inkml="http://www.w3.org/2003/InkML" xml:id="stk44" contextRef="#ctx0" brushRef="#br0">20204 11740 2 0,'0'6'1'1,"10"23"-1"7,-6-20 2-7,-1 3-2 13,4 4 0-8,0 6 0 4,0 3 0-5,4 3 1 8,7 4 1-11,-1-7 0 8,1 0 1-5,3-3-1 5,7 6 0-3,8 7-1 2,2-1 1-1,8-3-2-2,0 4 1-1,7 3-2 23,0-4 1-28,3-9 0 1,-3-6 1 19,0-6 0-17,4-10 1-2,3-6 0 11,0-7 0-10,-4-2 0 20,0-1 1-19,1-6-1-2,-4-6 1 0,0-3-2 16,-7-3 1-11,-4-4-2-5,-7 1 0 14,-7-7 0-10,1 0 1-4,-5-6-1 23,-6-6 0-20,-7 3 0-3,-1-7 1 0,1 1 0 12,-4-1 0-11,-7 1-1 12,-4-4 1-13,-3 4 0 8,-3 6 0-6,-1 3 0 8,-3 3 0 4,-11 3-1-13,-3-3 1 11,-7 6-1-11,-4 4 0 12,-3 2-1-10,-8 4 0-3,-6 6-1 14,-4 3 0-14,-7 13 0 12,-4 6 0-11,-3 3 0 12,7 4 0-12,0 8-2 13,-3 14 0-12,-5 18-1 13,1 15 1-12</inkml:trace>
    </iact:actionData>
  </iact:action>
  <iact:action type="add" startTime="128599">
    <iact:property name="dataType"/>
    <iact:actionData xml:id="d45">
      <inkml:trace xmlns:inkml="http://www.w3.org/2003/InkML" xml:id="stk45" contextRef="#ctx0" brushRef="#br0">20278 10893 18 0,'-18'-6'9'1,"18"3"-9"7,0 3 10-7,4-6-12 8,-1-1 1 2,1 1 0 0,-1-3 0-6,1-1 2 6,-1 4 1-6,-3 6-2 4,0-6 1-4,0 6 0 6,7 0 0-7,0-3 0 9,4 6 1-11,-1-6-2 12,1-4 1-12,3 7 0 7,4-3 1-3,3-3-1 4,4 3 1-3,3 0 0 3,7 0 0 4,-3-1-1-11,0 1 1-1,-1 3-1 15,5 3 0-13,3 4-1 17,-1-4 0-17,5 0 0-3,-1-3 0 0,0 0 0 16,1-3 0-10,-1 0 0-6,4-7 1 9,7 4 0 12,-7-3 1-19,-1 2-1-2,1-2 1 0,0 9-1 18,0-6 1-18,-4 9-1 0,-3-3 0 0,-7 6-1 16,0-3 0-16,-4 0-1 8,0-3 1-8,4 0-1 16,-4-3 1-14,-7 0 0 10,0-3 1-11,-3-4 0 9,-4 4 1 0,-7-3 0-7,0-1 1 12,-10-5-1-13,-4-1 0-2,-4-6-1 10,-3 0 1-7,-4-3-3 17,4-3 1-16,0-10-3-5,-3-3 0 25,-1 1-5-20,-7 2 1-4,1 3-4 0,-5 14 1 11</inkml:trace>
    </iact:actionData>
  </iact:action>
  <iact:action type="add" startTime="129684">
    <iact:property name="dataType"/>
    <iact:actionData xml:id="d46">
      <inkml:trace xmlns:inkml="http://www.w3.org/2003/InkML" xml:id="stk46" contextRef="#ctx0" brushRef="#br0">18175 11492 7 0,'-3'-6'3'2,"6"-16"3"3,1 19-2-2,3-3-3 4,0-1 0-2,3 1 2 5,4 3 0-5,4 0-3 5,3-3 1-5,4-1 2 7,3 1 0-9,0 0 0 11,1 0 0-12,6 2-1 7,7 1 0-4,-3 0-1 5,0 6 1-2,0-3-2 7,-8 0 1-14,5 3-1 12,-1 1 1-11,0-1-1 12,4-3 0-11,0 3 0 11,0 0 1-11,-4-3-1 11,-3 0 0-12,-1 0 0 12,5 0 1-10,-8-3-1-3,0 0 1 14,-7 3 0-11,0-7 0-4,1 1 0 14,-5-3 0-12,-3 2 0 13,-3 4 1-13,0 0-1 8,-4-3 1-7,-4 0-1 11,-3 2 0-11,0-5 0 10,-3-3 0-10,-4-1 0 12,0-6 1-14,-4 0-1 14,-3 1 0-9,3-4-1-6,-3 0 0 24,0 0-3-18,-4 3 1-3,1 3-8-2,-4 7 1 6</inkml:trace>
    </iact:actionData>
  </iact:action>
</iact:actions>
</file>

<file path=ppt/ink/inkAction4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3T02:57:06.2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11192">
    <iact:property name="dataType"/>
    <iact:actionData xml:id="d0">
      <inkml:trace xmlns:inkml="http://www.w3.org/2003/InkML" xml:id="stk0" contextRef="#ctx0" brushRef="#br0">17558 5327 12 0,'-18'7'6'1,"-14"-20"-6"0,22 13 7 0,-1 0-8 16,-3 0 1-16,-4 3 0 8,-3 0 1-8,0 4-1 23,3-1 0-22,1 3 0-1,-1 10 0 4,4 0 0 6,0 6 1-8,0 0-2 8,0-3 1-6,3 3 0 8,1 3 0-10,-1 4 0 6,4 2 0-2,0-2 1 5,3 2 0 7,4 10 0-16,4-6 1-2,3-1-1 12,0-2 0-10,4-4 0 22,-1 4 0-23,4-4 0-1,4 3 0 0,3 4-1 14,4-7 1-12,-1 4-1 7,5-1 1-9,6 1 0 13,-7-4 0-12,4 4-1 15,3-4 1-15,1 7-1-1,6-1 1 11,0-2 0-10,4-7 0 3,0 0-1 12,7 4 1-15,0-4-1 12,3-3 1-12,4 3-1 13,0 0 1-13,4-6-1 12,3 10 1-10,3-13-1-3,1-4 1 11,3 1-1-9,0-4 1 12,4-2-1-13,3-1 0 11,3-2 0-10,8-1 0-1,-4-3 0 10,0-3 0-9,-3 0-1 13,7 0 1-14,-4 0 0 10,0 0 0-9,-3 0 0 11,3 0 0-11,-3-3-1 11,3-7 1-12,0-2 0 13,0-1 0-11,1 1-1-3,-5-7 1 11,-3 3 0-9,-3-6 0 11,3 0 0-12,-3 4 0 4,-1-4 0 1,1-7 1-2,-8 1-1 7,1-6 0-8,-11 2 1 10,-7 4 0-11,-11-3-1 10,-3-4 1-11,-7-2-1 13,-4 2 1-14,-3-6-1 14,-1 1 1-12,-9 2-1 10,-5-3 1-8,-6 0 0-4,-8-3 1 10,-3-3 0-7,-4 4 0 11,-6 2-1-10,-1 0 1-4,-10 3-2 14,-4 1 0-12,-3 2-1 18,-4 1 0-16,-7-1-1-4,-7 1 0 0,-7-1 1 22,0 4 1-18,-7 3-1-4,-7 3 1 0,0 0-1 9,-3-1 1-7,-5 5 0 13,1-1 0-14,0 0-1 11,-7 6 1-12,-4-3 0 7,-3 7 0 6,-4 2 0-13,8 1 0 14,-1-1-1-14,-10 7 1 14,10 0-1-11,-3 6 1-3,-1 3-1 11,5-2 0-10,-5 5 0 13,1 4 1-13,3-1 0 12,-3 7 0-12,3 0-1 13,-3 6 1-13,7-3 0 13,-4 6 0-13,8-3-1 12,2-3 1-10,5 0-1-3,-1 0 1 13,11 3-2-9,11-3 1-4,6 3-5 19,4 3 1-18</inkml:trace>
    </iact:actionData>
  </iact:action>
  <iact:action type="add" startTime="14166">
    <iact:property name="dataType"/>
    <iact:actionData xml:id="d1">
      <inkml:trace xmlns:inkml="http://www.w3.org/2003/InkML" xml:id="stk1" contextRef="#ctx0" brushRef="#br0">7708 7203 2 0,'-7'-4'1'1,"4"-18"13"21,-64-3-14-17,137 32 1 5,-66-17 0-1,-1-5 0-2,-3 5 0-3,4 4-2 6,-4 6 1-5,0 0 0 5,3 3 0-5,4 0-1 5,0 3 0-5,0-2 0 6,4-1 0-7,3 0 0 7,4 3 1-7,-1-3 0 9,5-3 1-11,-1 0 0 9,3 3 1 0,1 4 0 3,3-1 1-12,1 0-1 12,-1 0 1-12,4 1-2 13,-1-1 1-12,8-3-1-2,-4 0 0 15,-3 0-1-13,3 1 0-2,1-1 0 15,2-3 0-14,5-3-1 10,-1-1 1-11,0 4 0 8,4 0 0 6,-3 0 0-11,-5 0 0-3,5 0-1 8,-4 0 1-4,-1 4 0 6,1-1 0-7,-7 0 0 11,0 3 0-14,-1 0-1 12,8 1 1-11,0-4 0 13,0 3 0-13,3-3 0 13,-3 0 0-13,0 0 0 12,0 1 0-12,-1 2 0 13,1 0 1-12,0 0-1-2,0 4 0 14,-4-1 0-14,0 1 0 13,4-4-1-13,0 0 0 14,7-3 0-12,3 0 1-2,-6-3-1 15,2 0 1-15,5 0-1 12,-4 0 1-11,0 0 0 12,-1 0 0-11,-2 4 0 11,-1-1 1-12,0 0-1 13,4 3 0-13,4 0-1 12,-1 1 1-12,-3-1 0 0,3-3 0 14,1 0 0-15,-1 0 0 12,4 0 0-11,-4-3 0 13,-3 0 0-11,4 0 1-3,3 0-1 13,0-3 1-13,-1 0 0 12,-2 0 1-11,3 0-1 13,0 3 0-14,0-3-1 15,-1 3 1-14,-6 0-1 12,0 0 1-11,4 0-1 11,-1 0 0-9,0-3 0-4,1-4 0 13,-1 4 0-11,1-3 0-2,-5 3 0 9,5 0 0-5,-4 3 0 6,0 0 0-7,-4 0 0 12,0 0 0-14,-3 3 0 10,3 0 0-9,1 0 0 12,-1 0 1-7,0-3-1-7,1 0 1 14,-1 0-1-14,0 0 1 0,4 0 0 17,-3 0 0-8,6 0 0-9,-10 0 0 0,3 0-1 7,-3 3 0-7,3 1 0 18,1-4 1-18,-1 3-1 8,0-3 0 1,1 0 0 0,-1 0 0-9,7-3 0 18,1-4 0-18,3 1 0 0,-8 0 1 7,-2-4-1 12,-8 4 0-19,14-3 0 8,1-1 1 1,-1 1-1 0,-3 3 0-3,-4-1 0-6,-3 4 0 14,4 0 0-14,-5 0 0 12,1 0-1-11,0-4 1 13,0 1 0-12,-8 0 0-2,1 3 0 14,-4 0 0-14,-3-1 0 12,0 1 0-11,-4 3-2 13,-3-3 1-13,-1 3-3 12,-3 0 0-13,1 3-2 15,-8 7 1-14</inkml:trace>
    </iact:actionData>
  </iact:action>
  <iact:action type="add" startTime="17588">
    <iact:property name="dataType"/>
    <iact:actionData xml:id="d2">
      <inkml:trace xmlns:inkml="http://www.w3.org/2003/InkML" xml:id="stk2" contextRef="#ctx0" brushRef="#br0">23837 6165 16 0,'7'-16'8'1,"21"-12"-14"0,-17 15 9 7,0-9-5 2,-1 0 1-9,1-6 0 15,3 0 0-10,-3 0 2 4,-1-13 0-5,-3 0-2 6,0-3 1-7,-3 0 0 8,-1 0 0-9,-3 0 0 7,0 7 1-4,-3 9 1 3,-4 3 0-3,0 6 1 3,-11 6 0 0,0 7 0-3,-3 12 0-1,-4 13-1 5,1 6 1-5,-1 16-4 7,0 3 0-1,4 3-1-6,0 9 1 5,3 1-1-5,1 2 1 6,3 4 0-6,0-10 1 11,7 4 0-14,-1-7 0-1,5-6 0 16,3-7 0-16,3-12 0 19,5-12 1-19,6-10 0 0,3-12 0 0,4-7-2 16,4-15 0-7,0-4 1-9,0-2 1 8,-8-1-2 1,-3 0 1 0,-3 7 1-9,-4 6 0 8,-4 3 2-8,-3 9 0 8,-3 7-1 1,-4 12 1 0,0 10-1 0,0 3 0-9,3 0-2 8,1-7 0 0,10 10-1 7,3 0 1-14,8-3-1 12,3-6 0-13,4-4 0 12,10-6 0-11,4-6-3 4,0-6 0 3,0-1-1-3,3-6 0 0</inkml:trace>
    </iact:actionData>
  </iact:action>
  <iact:action type="add" startTime="18310">
    <iact:property name="dataType"/>
    <iact:actionData xml:id="d3">
      <inkml:trace xmlns:inkml="http://www.w3.org/2003/InkML" xml:id="stk3" contextRef="#ctx0" brushRef="#br0">24529 5396 10 0,'-11'13'5'1,"11"46"1"8,0-43 7-7,-3 9-12 5,-1 7 1-2,-3 2-1 6,0 4 0-7,0-1-4 6,3 1 1-4,1-10-2 4,-1-6 0-5</inkml:trace>
    </iact:actionData>
  </iact:action>
  <iact:action type="add" startTime="18493">
    <iact:property name="dataType"/>
    <iact:actionData xml:id="d4">
      <inkml:trace xmlns:inkml="http://www.w3.org/2003/InkML" xml:id="stk4" contextRef="#ctx0" brushRef="#br0">24483 5663 20 0,'0'0'10'0,"3"-6"-11"10,-3 6 18-9,0 0-18 5,7-7 1-1,0 4-1 5,4 0 0-5,3 0 1 6,4 0 0-7,-1 0-3 8,1 0 1-9,0-1-1 11,-4 4 0-13,-4 0 0 9,-10 0 1-4,0 0-1 3,-3 4 1-3,-11 2 1 3,-4 3 1-1,-7 4-1-1,-3 9 1-2,-7 3 0 5,0 3 0 5,-1 0-1 4,8-3 0-15,7-6-1-3,0 3 1 0,7-9 0 8,3-4 0-6,11 0 1 8,4-5 1-5,6-4 1 3,4 0 0 5,7-4 1-13,8 1 0 14,6 0 0-11,7 6 0-3,-3 0-2 14,3 1 0-14,-3 2 0 12,0 3 0-11,0 1-1 12,0-4 0-13,-4-3 0 15,0 0 0-14,-3-3 0 13,-4 3 1-13,-7-3-1 12,-3 3 1-11,-11 4-1-2,-7 5 1 15,-14 10 0-15,-7 13 0 13,-4 2-1-9,-3 1 1-4,-7 3-2 15,-4 0 1-14,0-4-3 15,0-2 1-13,4-7-2-3,3 0 0 5,4-9-1 8,0-7 1-12,-1 1 0 12,-2 0 0-11</inkml:trace>
    </iact:actionData>
  </iact:action>
  <iact:action type="add" startTime="19107">
    <iact:property name="dataType"/>
    <iact:actionData xml:id="d5">
      <inkml:trace xmlns:inkml="http://www.w3.org/2003/InkML" xml:id="stk5" contextRef="#ctx0" brushRef="#br0">24236 6127 24 0,'-7'-6'12'1,"10"9"-19"12,-3-3 29-11,0 0-23 1,7 0 1 1,4 0-3 7,3-3 1-6,7 0 1 6,4-1 1-7,3 1-3 9,0 0 1-11,1 3-2 8,-5 0 1-5,-3 3-2 5,4 4 0-4</inkml:trace>
    </iact:actionData>
  </iact:action>
  <iact:action type="add" startTime="19544">
    <iact:property name="dataType"/>
    <iact:actionData xml:id="d6">
      <inkml:trace xmlns:inkml="http://www.w3.org/2003/InkML" xml:id="stk6" contextRef="#ctx0" brushRef="#br0">25068 5732 14 0,'0'-16'7'1,"15"0"-10"0,-8 10 11 6,3 0-10 0,8 0 1-2,-1-1-1 5,5 1 0-5,2 0 2 5,-3 3 1-5,-3 3-3 6,-4 3 1-7,0 3 0 8,-3 10 1-9,-4 6 0 7,-4 12 0-4,1 4 0 3,-4 9 1 0,-7 6-1 7,0 1 1-14,0-1-1 20,3-6 1-19,1-6-2-2,3-7 1 0,3-6 1 15,4-9 0-13,4-3 1 5,0-13 1-3,3-9 0 9,3-10 0-12,4-9-1 21,4-13 0-20,3-12-2-2,4-9 1 0,-4-10-2 8,4-4 0-8,-7 11 0 8,-8 8 1 1,-2 4 1 0,-5 10 1 0,-3 11-1 0,-7 14 0-9,-3 8-4 0,-4 17 0 17,-4 15-2-17,0 6 1 0</inkml:trace>
    </iact:actionData>
  </iact:action>
  <iact:action type="add" startTime="20037">
    <iact:property name="dataType"/>
    <iact:actionData xml:id="d7">
      <inkml:trace xmlns:inkml="http://www.w3.org/2003/InkML" xml:id="stk7" contextRef="#ctx0" brushRef="#br0">26024 5600 17 0,'11'16'8'0,"14"34"-11"17,-18-37 16-15,0 18-14-1,0 13 1 2,0 15 0 9,0 4 0-9,-3 15 0 8,-4 1 0-5,0 2-3 3,-4-5 0-3,0-10-1 3,1-10 0 0</inkml:trace>
    </iact:actionData>
  </iact:action>
  <iact:action type="add" startTime="20307">
    <iact:property name="dataType"/>
    <iact:actionData xml:id="d8">
      <inkml:trace xmlns:inkml="http://www.w3.org/2003/InkML" xml:id="stk8" contextRef="#ctx0" brushRef="#br0">26374 5196 20 0,'31'-25'10'7,"61"9"-15"5,-64 10 20-11,11-4-15 15,0 1 0-14,14-4 0-1,7 1 0 5,-4-1-1 4,-3 4 1-6,-3 2-1 8,-1 11 1-9,4 2-1 7,-7 3 1 19,14 29-2-12,0 6 0-14,-11 3 1-2,-3 3 1 21,-4 10 0-19,-6 12 1-2,-8 9-1 16,-3 16 1-15,-11 16 1-1,-4-3 1 10,-6 3-2-9,-4 0 0 16,-7-13-2-17,0-6 0 0,0-9-1 8,-4-16 0 5,0-9-1-12,4-10 0 13,0-13 1-12,0-5 1-2,0-10-1 14,0-7 1-14,0-5 0 12,0-7 0-11,0-9-2 12,-7-7 1-12</inkml:trace>
    </iact:actionData>
  </iact:action>
  <iact:action type="add" startTime="20754">
    <iact:property name="dataType"/>
    <iact:actionData xml:id="d9">
      <inkml:trace xmlns:inkml="http://www.w3.org/2003/InkML" xml:id="stk9" contextRef="#ctx0" brushRef="#br0">26423 5835 25 0,'-3'-9'12'3,"27"-38"-19"-2,-6 31 27 0,10 4-21 12,4-1 1-11,7-3-2 1,-1 4 0 2,-2-1-1 5,-1 4 0-5,-3 0-3 6,-8 2 0-7</inkml:trace>
    </iact:actionData>
  </iact:action>
  <iact:action type="add" startTime="20946">
    <iact:property name="dataType"/>
    <iact:actionData xml:id="d10">
      <inkml:trace xmlns:inkml="http://www.w3.org/2003/InkML" xml:id="stk10" contextRef="#ctx0" brushRef="#br0">26525 5882 22 0,'-14'25'11'2,"11"22"-15"-1,3-34 20 0,-4 6-17 6,1 0 1-3,-4-1-3 8,-4 1 1-8,0-3-2 7,1 0 1-6,-4-4-3 5,7-6 1-5</inkml:trace>
    </iact:actionData>
  </iact:action>
  <iact:action type="add" startTime="21065">
    <iact:property name="dataType"/>
    <iact:actionData xml:id="d11">
      <inkml:trace xmlns:inkml="http://www.w3.org/2003/InkML" xml:id="stk11" contextRef="#ctx0" brushRef="#br0">26487 5998 13 0,'45'-40'6'0,"33"15"-1"1,-57 18 11 7,11 1-15 4,7-7 1-11,3 7-1 8,0-3 1 0,-3 9-4 8,-3 3 0-14,-8 0-2-2,-7 0 0 11,-7 0-2-10,-7 4 1 13</inkml:trace>
    </iact:actionData>
  </iact:action>
  <iact:action type="add" startTime="21193">
    <iact:property name="dataType"/>
    <iact:actionData xml:id="d12">
      <inkml:trace xmlns:inkml="http://www.w3.org/2003/InkML" xml:id="stk12" contextRef="#ctx0" brushRef="#br0">26861 6008 16 0,'-18'19'8'0,"-3"-10"-8"13,17-6 15-11,1 0-15 3,3 7 1 0,0-7-1 5,7 6 0-5,0-2-2 5,7-1 0-5,4-3-3 6,10-6 1-7</inkml:trace>
    </iact:actionData>
  </iact:action>
  <iact:action type="add" startTime="21416">
    <iact:property name="dataType"/>
    <iact:actionData xml:id="d13">
      <inkml:trace xmlns:inkml="http://www.w3.org/2003/InkML" xml:id="stk13" contextRef="#ctx0" brushRef="#br0">28067 5334 23 0,'4'0'11'1,"-8"-4"-21"5,-3 14 21-2,-11 12-15 6,-10 9 1-5,-11 7-1 5,-7 9 0-4,1 6 5 4,-8 7 0-3,0 6-5 1,3-13 0-2</inkml:trace>
    </iact:actionData>
  </iact:action>
  <iact:action type="add" startTime="21581">
    <iact:property name="dataType"/>
    <iact:actionData xml:id="d14">
      <inkml:trace xmlns:inkml="http://www.w3.org/2003/InkML" xml:id="stk14" contextRef="#ctx0" brushRef="#br0">27552 5801 11 0,'14'-16'5'0,"11"44"-4"7,-15-31 9-3,1 13-11 6,3 5 1-5,-3 7 1 5,-1 7 1-4,1 8-2 3,-1 4 0-4,1-13-1 5,-4 0 1-5,0 1-3 5,-7-4 0-5</inkml:trace>
    </iact:actionData>
  </iact:action>
  <iact:action type="add" startTime="21793">
    <iact:property name="dataType"/>
    <iact:actionData xml:id="d15">
      <inkml:trace xmlns:inkml="http://www.w3.org/2003/InkML" xml:id="stk15" contextRef="#ctx0" brushRef="#br0">27795 5817 23 0,'11'-13'11'1,"24"-12"-11"10,-17 19 21-10,10-7-22 15,4-3 1-14,3-2 0 2,15-4 0 1,9-3 0 4,5-7 0-3,3 10 0 6,4 0 0-9,-1 3 0 10,-3 4 1-11,0-1-1 16,-3 7 0-17,-4 6 0 15,-4 3 0-14,-7 0-1 18,-3 6 1-18,-7 6 0-1,-7 13 0 17,-4 10 0-14,-7 12 0-3,-10 3 1 15,-4 7 0-13,0 2 0-2,-7 4 0 18,-7 9 0-13,0-3 1-6,-7 6-1 27,-4-3 1-25,-3-9-3-1,0-3 0 0,0-4-2 17,-4-9 1-8,0-6-5-9,1-3 0 0,-1-4-1 7,-3-15 0 2</inkml:trace>
    </iact:actionData>
  </iact:action>
  <iact:action type="add" startTime="22217">
    <iact:property name="dataType"/>
    <iact:actionData xml:id="d16">
      <inkml:trace xmlns:inkml="http://www.w3.org/2003/InkML" xml:id="stk16" contextRef="#ctx0" brushRef="#br0">28138 5917 30 0,'-7'-22'15'0,"7"25"-24"10,0 0 32-8,0 3-25 5,-4 13 1-6,-3 13-2 8,-4 2 1-8,4 4 2 15,-3 3 0-11,3-7-2 5,0-3 0-5,0-6 0 5,3-6 0-5,0-6 1 5,1-7 1-5,-1-6-1 6,4-6 1-7,4-10 0 7,3-3 0-6,7-6 0 4,4-9 1-3,6 6 0 3,5 2 1 0,2-2 0 4,1 9 0-10,3 7 0 14,4 2 1-15,-3 7-1 7,2 3 0 2,-6 3-1-7,-7 7 0-3,-11-1-3 12,0 4 1-11,-7 2-1 16,0-2 0-16,-25 0 0 18,1-1 1-15,-8-2-1-4,-7 2 1 0,1 1 1 21,-1 2 1-17,0 1 0-4,4 3 1 0,7 0-1 17,3-1 1-13,4-2 0-5,7-3 0 16,7-4-2-13,7 0 0-2,4-2-3 8,-1-4 0-8,11-3-5 18,-7-6 1-18</inkml:trace>
    </iact:actionData>
  </iact:action>
  <iact:action type="add" startTime="23073">
    <iact:property name="dataType"/>
    <iact:actionData xml:id="d17">
      <inkml:trace xmlns:inkml="http://www.w3.org/2003/InkML" xml:id="stk17" contextRef="#ctx0" brushRef="#br0">26554 6008 3 0,'-11'6'1'2,"0"-3"6"-2,8-6-7 14,-1 0 1-12,1 0 1 0,3 3 0 8,-4-3 1-5,4 3-4 5,-3 0 1-3,3 3 1 1,0 0 1-3,0 0-1 5,0 3 1-5,3 4 0 5,4 2 0-5,0-2-1 6,0-1 1-6,4 1 0 5,3-7 0-5,7 0 0 5,1 0 0-6,2-9 0 10,1-4 0-10,3-2 0 14,4 2 0-16,-4-2-1 19,-3-1 0-16,-1 7-1-4,-2-3 1 0,-1 2-2 11,-4-2 1-10,-2-1 0 9,-5 1 0-10,-3 0-1 9,-3-1 0-2,-4-2 0-1,-4 5 0 3,-3 1-1 6,0 3 1-12,0 3-4-3,-4 0 0 11,1 3 0-9,-1 3 0 10</inkml:trace>
    </iact:actionData>
  </iact:action>
  <iact:action type="add" startTime="31311">
    <iact:property name="dataType"/>
    <iact:actionData xml:id="d18">
      <inkml:trace xmlns:inkml="http://www.w3.org/2003/InkML" xml:id="stk18" contextRef="#ctx0" brushRef="#br0">22123 7795 10 0,'-11'0'5'1,"11"0"-5"4,0 0 6-2,0 0-6 8,0 0 0-7,-3 0 0 7,-1 0 0-6,1 3-1 5,3 0 1-5,0 4 0 5,0-1 0-5,0 3 0 5,0 4 0-5,3 0 0 5,4 2 1-5,4 1 0 5,-4 0 1-5,3 2 0 6,1 1 0-7,3 3 0 8,0-3 0-3,0 0-1 6,4 0 1-13,0-7-1 12,-1 4 0-12,4-7-1 23,1-3 0-23,6-2 0-1,-4-8 1 0,1 4-1 9,-4-9 1-7,8-7-1 11,-5-2 1-11,1-1 0 12,-7 0 0-11,-1 0-1-3,-3-3 0 9,-3 0 0-6,-1 0 0 6,-2 0 0-5,-5 4 0 2,1 2 0 7,-4 0 0-12,0 0 1 7,0 1 0-6,0-1-1 9,-4 0 1-8,-3-6-1 10,0 10 1-12,-4-1-1 12,4-2 1-12,-3-4-2 12,-1 3 1-12,1 4-1 12,-1 2 0-11,-3-2 0 3,-4-1 1 2,4 4-1 1,0-1 1-1,0 4 0-4,-4 0 0 10,1 3 0-12,-1 0 0 11,0 3 0-8,1 3 0-4,-1 0 0 14,0 3 1-14,4-3-2 12,4 0 1-10,-1-3 0 10,1 4 0-11,2-1 0 12,-2 0 0-12,-1 3-2 4,1 10 1 4,-1-1-3-5,1 7 1 5,3 0-2-5,-1 0 0 7</inkml:trace>
    </iact:actionData>
  </iact:action>
  <iact:action type="add" startTime="33533">
    <iact:property name="dataType"/>
    <iact:actionData xml:id="d19">
      <inkml:trace xmlns:inkml="http://www.w3.org/2003/InkML" xml:id="stk19" contextRef="#ctx0" brushRef="#br0">23322 7573 20 0,'0'-19'10'1,"21"-19"-11"4,-14 19 10 1,4-6-11 2,3 3 1-3,0-6-1 4,4 3 1-3,3 3 1 4,0 3 1-5,-3 4-1 5,-1 2 1-5,-2 7 0 6,-1 6 1-7,-4 12 0 8,4 4 0-9,-3 12-1 11,0 7 1-13,-1 12-2 9,-3 3 1-2,-3 0-1 9,3-3 0-15,-4-3 0 13,4-6 0-14,0-7 0 15,0-6 1-13,0-12 0-2,8-10 1 19,2-6-1-17,4-13 1-2,8-15 0 16,-1-1 0-13,0-9 0-3,0-12 0 14,-3 3-1-13,-4-3 0 15,-10-7-2-5,-4 16 1-5,0 10-2-2,-4 5 0 6,1 7-4 5,-1 7 0-13,1 5-2-2,-4 10 1 11</inkml:trace>
    </iact:actionData>
  </iact:action>
  <iact:action type="add" startTime="34029">
    <iact:property name="dataType"/>
    <iact:actionData xml:id="d20">
      <inkml:trace xmlns:inkml="http://www.w3.org/2003/InkML" xml:id="stk20" contextRef="#ctx0" brushRef="#br0">24246 6992 29 0,'0'0'14'0,"0"0"-20"14,0 0 28-12,4 4-23 1,-1 5 1 2,1 4-1 5,0 5 0-5,-1 14 1 5,-3 5 0-5,4 14-1 10,-1-4 1-14,4 15-1 9,0 7 0-5,0 0 1 5,-3 10 0-4,-1-14-1 3,-3 4 1 0,0-6 0 8,0-10 0-15,4 4-1 25,-4-10 0-24,3-6-3-2,-3-7 1 0,4-9-3 15,-4-6 0-13</inkml:trace>
    </iact:actionData>
  </iact:action>
  <iact:action type="add" startTime="34405">
    <iact:property name="dataType"/>
    <iact:actionData xml:id="d21">
      <inkml:trace xmlns:inkml="http://www.w3.org/2003/InkML" xml:id="stk21" contextRef="#ctx0" brushRef="#br0">24236 6942 22 0,'-18'-6'11'1,"15"-16"-13"7,3 16 20-7,0 0-19 12,-4 6 1-11,1 6-1 5,-1-3 1 3,-6 9-1-2,-1 7 1-4,-7 6-2 6,-3 16 1-5,-4 3-2 5,1 0 0-3,-1 0-3 1,4-3 1-3</inkml:trace>
    </iact:actionData>
  </iact:action>
  <iact:action type="add" startTime="34661">
    <iact:property name="dataType"/>
    <iact:actionData xml:id="d22">
      <inkml:trace xmlns:inkml="http://www.w3.org/2003/InkML" xml:id="stk22" contextRef="#ctx0" brushRef="#br0">24423 6923 28 0,'17'-6'14'3,"33"12"-19"-3,-36-2 28 13,7-4-24-10,4 6 0 0,0 6-3 10,-4 1 1-11,0-1 1 9,0 4 1-6,-7 3-6 5,-3-3 0-5</inkml:trace>
    </iact:actionData>
  </iact:action>
  <iact:action type="add" startTime="41507">
    <iact:property name="dataType"/>
    <iact:actionData xml:id="d23">
      <inkml:trace xmlns:inkml="http://www.w3.org/2003/InkML" xml:id="stk23" contextRef="#ctx0" brushRef="#br0">5383 8780 7 0,'-7'-3'3'1,"11"6"0"0,-4-3 4 6,0 6-7 3,-4 4 1-9,1 2-1 9,-1 4 1-1,-3 3-2 2,-3 3 1-10,3 3 0 7,0 3 0 2,-1 3 0 1,1-3 0-10,4-3 0 8,-4-6 1 1,3 0 0 0,4 0 1-9,0 0 0 15,0 0 0-11,0-4 0 5,0 1 0-5,0 0-1 17,4-1 1-22,3 4-2 6,-4-6 0 10,4-1 0-13,1-2 1-2,-1-1-1 7,0-6 0-3,3-3 1 7,1 0 0-8,-1-6 0 11,8 0 0-13,-7-1 0 11,-1-2 0-10,1-4 0 13,3-5 1-14,0 5-2 14,-3 0 1-15,-1-2 0 0,4-1 0 8,0 0-1-8,4 4 0 8,0-1 0 2,3-2 1 5,0-1-1-15,4 0 1 12,-1 1-1-11,1-1 1 12,0 0-1-10,-1 4 1-3,1-1-1 14,0 1 0-15,3-4 0 14,4 0 1-11,3-3-1 11,4-6 0-12,0-3 0 12,-4-3 0-12,0-1 0 13,4-5 1-13,0-1-1 13,3-3 0-12,-3 1-1-2,-4 5 1 14,1 4 0-11,-5 6 0-3,-2 3-2 8,2 9 1 8,-2 10-6-14,-1 19 1-2</inkml:trace>
    </iact:actionData>
  </iact:action>
  <iact:action type="add" startTime="45424">
    <iact:property name="dataType"/>
    <iact:actionData xml:id="d24">
      <inkml:trace xmlns:inkml="http://www.w3.org/2003/InkML" xml:id="stk24" contextRef="#ctx0" brushRef="#br0">5334 10802 8 0,'-4'-3'4'1,"19"-9"-4"8,-12 5 5-8,4-2-5 8,0 3 1-8,0-4 0 8,-3 4 1 4,3 0-2-2,0 0 0-6,-4 2 1 6,1 1 0-7,3 3 0 5,0 3 0-2,-3 7 0 1,3-1 1-3,-7-2-1 6,3-4 0-7,-3 3 0 6,7-3 0-5,-3 0 0 5,3 0 0-4,-4 7 0 3,4-1 0-3,-3 4 0 5,3 2 0-7,0 1-1 8,4 0 1-10,-8-1-1 17,8 1 0-19,-1-3 0 10,1-4 0-9,0 0-1 17,3-2 1-17,-4-7 0 12,4 0 1-11,0-3-1 12,8 3 1-12,-8-7 0 13,7 1 0-13,0 0 0 13,0-4 0-13,4-2-1 12,3-1 1-12,4-12-1 0,0 0 1 14,3-6-1-15,0-4 0 11,4-9 0-9,-4 4 1 11,-3 2-1-10,0-6 1-3,0 6-1 14,-4 7 0-14,-4 3-1 13,1 9 0-13,-4 10-5 13,-3 18 0-12</inkml:trace>
    </iact:actionData>
  </iact:action>
  <iact:action type="add" startTime="65586">
    <iact:property name="dataType"/>
    <iact:actionData xml:id="d25">
      <inkml:trace xmlns:inkml="http://www.w3.org/2003/InkML" xml:id="stk25" contextRef="#ctx0" brushRef="#br0">12548 12881 11 0,'-3'-6'5'9,"-1"-16"-4"-8,4 16 6 0,0 0-7 7,0-1 0 2,0-2 0 4,-3 0 0-9,-1-4 1 5,1 7 0-5,3-4 1 5,0 10 1-4,0 0-1 3,0-6 1-4,0 6-1 6,0 0 1-7,0 0-2 7,0 0 1-7,0 0-1 8,0 0 1-9,7 0-1 7,0 0 0-5,-7 0 0 5,0 0 0-4,7 0 0 3,3 0 0-2,-3 3-1 1,8 0 1-3,-1-3-1 5,-4 0 0-9,4-3 0 9,1 0 0-9,2 0 0 8,4 0 0 1,0-3 0 10,4 2 1-19,3-2 0 25,1 3 0-25,2 0-1 0,-2 3 1 5,-1 0-1 2,0 0 0-5,7 0 0 7,-3 3 0-3,0 0-1 7,0 0 0-12,3-3 0 11,0-6 1-11,0-6-1 11,1 5 0-11,2-5 1 13,5-1 0-13,-4 1 0 5,-1 2 1 1,-2 4-1 8,-5 3 1-12,8-3-1-2,-3 6 1 13,-5 0-1-13,1 0 0-1,0 0 0 9,3 3 0 6,-7-3-1-11,4 0 1-4,-4-3 0 19,0 3 0-17,1 0 0-2,-5 0 1 19,5 0-1-17,-1 3 0-3,0 0 1 22,-3 0 0-18,-1 3-1-3,1 4 1 0,-4-1-1 7,0 4 1 3,1-7-1-7,-5 0 1 13,4 0-2-15,1 4 1-1,-1-4 0 23,0 0 0-23,0 1 0 0,0-4 1 6,4 0 0 6,-4 0 0-9,0 0 0 8,0 3 0-4,1 1 0-7,-1-1 1 14,4-3-1-14,-1 6 0 9,1-5-1-7,7-1 0 7,-1 0 0-5,5-3 0 6,-5 0-1-7,1 0 1 14,0-3 0-15,0 3 0-2,-1 0-4 7,1 3 0 9,0 9-4-10,-11 1 0-6</inkml:trace>
    </iact:actionData>
  </iact:action>
  <iact:action type="add" startTime="68620">
    <iact:property name="dataType"/>
    <iact:actionData xml:id="d26">
      <inkml:trace xmlns:inkml="http://www.w3.org/2003/InkML" xml:id="stk26" contextRef="#ctx0" brushRef="#br0">15469 12957 8 0,'7'-3'4'1,"11"-4"0"7,-11 7 4-7,4 0-8 16,3 0 0-13,3 0 0 6,5-3 0-4,2 3 1 4,1 0 0-5,0 0 1 5,3 0 0-5,7 0 1 5,0 3 0-6,4-3 0 9,-3 3 0-10,2 4-1 7,1-1 0-5,11 7-1 17,-1-4 0-21,0 4-1 11,4 2 1-11,4-2-1 13,-1-1 0-13,-3-5 0 16,3-4 1-14,1-3-1-2,3-7 1 6,-4 1 0 10,1-10 0-14,-4 7-1 0,-7 6 1 7,-4 6-3-5,-3 6 0 10,-8 10-5-11,-16 19 1-3</inkml:trace>
    </iact:actionData>
  </iact:action>
  <iact:action type="add" startTime="75735">
    <iact:property name="dataType"/>
    <iact:actionData xml:id="d27">
      <inkml:trace xmlns:inkml="http://www.w3.org/2003/InkML" xml:id="stk27" contextRef="#ctx0" brushRef="#br0">5447 14556 6 0,'-11'6'3'1,"22"1"-2"8,-4-4 3-8,0-3-4 8,0 0 1 0,4 3 0 1,-8 0 1-4,4 3-2 4,0 0 0-2,0 7 1 5,0 0 0-12,-3 5 0 6,3 1 0-2,-3 3-1 6,-1-3 1-7,8 0 0 7,-11 0 0-6,3-7 0 5,-3 1 0-5,0-1 0 6,0 1 0-8,0-4 0 10,0 1 1-10,0-1-1 6,0 0 1 4,0 1-1-2,0-7 0-9,0-3 0 9,4-6 0-9,3-1-1-1,-4 1 1 8,4-3-1 11,0 2 0-19,0 1 0 8,4 0 1-8,0 0 0 8,-4-1 0 1,3 4 0-9,4 0 0 18,-3 3 0-15,3 0 0 10,0-3-1-12,0 0 1 14,0-3-1-13,4-1 1-2,0-2 0 9,6 3 0-6,-6-7 0 11,3 1 0-13,4-1 0 13,0-3 1-13,-1 4-2 12,8-4 1-12,-4-3-1 11,0-3 1-11,1-6 0 12,-1 3 0-11,4 0-1 11,-1 0 1-10,1 3-1-3,0 0 0 12,0 0 0-11,-4 0 0 22,0 0 0-22,-3 6 0-1,7 1-3 8,-4 2 1-1,3 7-5-7,1 18 0 14</inkml:trace>
    </iact:actionData>
  </iact:action>
</iact:actions>
</file>

<file path=ppt/ink/inkAction5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3T05:17:28.56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9121">
    <iact:property name="dataType"/>
    <iact:actionData xml:id="d0">
      <inkml:trace xmlns:inkml="http://www.w3.org/2003/InkML" xml:id="stk0" contextRef="#ctx0" brushRef="#br0">23386 7836 16 0,'-7'-13'8'1,"3"10"-8"0,4 3 9 7,0 0-11 13,0 0 1-20,0 0-1 16,-3 3 1-16,3 1 2-1,-4 2 0 4,0 0-2 6,-3 7 1-5,0 2-1 5,0 1 1-5,0 6 1 6,0 3 0-7,0 3-1 8,0 4 0-9,4-1 1 11,-1 7 1-4,1-1-1 3,-1 10 0-11,4-12-1 14,0 2 0-13,4-2 0-2,-1-1 0 19,4-5 0-17,0-4 0-2,4-6 1 13,3-7 0-9,3-6 0-4,5-6 1 21,6-9-1-20,0 0 1-1,7-7-1 14,-3-9 0-10,-4 0-1-4,-3 0 1 19,-4-7-1-18,-3 1 1-1,-8 0-1 16,-3-1 0-13,1-5 0-3,-5-1 0 15,-3 0-1-14,-7 1 1-1,0-1-1 19,-4 0 0-15,1 4 0-4,-4 3 1 17,0-4 0-15,-1 10 0-2,-6 3 0 18,-3 13 0-16,-5 9-1-2,-13 9 0 14,-4 13-3-11,-7 9 0-3,0 7-2 14,11 3 1-13</inkml:trace>
    </iact:actionData>
  </iact:action>
  <iact:action type="add" startTime="49915">
    <iact:property name="dataType"/>
    <iact:actionData xml:id="d1">
      <inkml:trace xmlns:inkml="http://www.w3.org/2003/InkML" xml:id="stk1" contextRef="#ctx0" brushRef="#br0">24056 8228 28 0,'-7'-6'14'1,"10"3"-23"12,4 3 30-11,4-4-22 2,0 4 1 1,6 4 0 5,1-1 0-5,3-3 0 6,0 0 0-7,7 3 0 8,4-3 0-9,7-3 0 10,0-4 1-11,0 1 0 9,-1-3 0-6,5 2 0 4,3 1 0-2,-4 0 0 13,-3 0 0-20,-4-1 0 15,-7 4 0-9,0 3-1-6,-6 7 0 10,-5-4-2-5,-3 6 1 5,1 0-3-5,-5-2 1 6,-3 2-5-11,4 1 1 10</inkml:trace>
    </iact:actionData>
  </iact:action>
  <iact:action type="add" startTime="50614">
    <iact:property name="dataType"/>
    <iact:actionData xml:id="d2">
      <inkml:trace xmlns:inkml="http://www.w3.org/2003/InkML" xml:id="stk2" contextRef="#ctx0" brushRef="#br0">25485 7660 19 0,'3'-3'9'7,"29"0"-10"-6,-21 3 13 0,-1 0-13 10,4 3 0-9,0 7 0 7,-3 5 1-4,0-2 0 6,-1 3 0-6,-3 2-1 5,0 4 0-5,-3 0-1 5,-4 3 1-5,-4 0-1 5,-3-3 0-5,-10 3-1 5,-8 1 0-5,-7 5 0 7,-3-3 1-9,0 0 0 14,-1-3 1-16,4 1 1 9,1-5 0-5,6-2 2 12,4-6 0-15,3-1 1 20,4-5 0-20,7-1 0-1,7 0 0 0,7-3-1 16,0 4 1-15,7-4-2 11,4 3 0-12,3 0-1 15,0 1 1-11,4 2-1-5,-4 4 0 16,0-1 0-12,0 4 0-3,-6 6-1 14,-8-10 1-13,-7 4-1 20,-7 0 0-16,-15 2-1-5,-2 4 1 0,-5 10-1 12,5-4 1-11,-8 0-3 12,4 0 1-11,0 1-1 19,3-7 1-20</inkml:trace>
    </iact:actionData>
  </iact:action>
  <iact:action type="add" startTime="51163">
    <iact:property name="dataType"/>
    <iact:actionData xml:id="d3">
      <inkml:trace xmlns:inkml="http://www.w3.org/2003/InkML" xml:id="stk3" contextRef="#ctx0" brushRef="#br0">25830 8062 18 0,'0'3'9'2,"0"25"-14"4,0-22 20-5,0 7-15 9,0 3 0-6,4-1-1 8,-4-2 1-9,3-1-1 7,-3 1 1-4,4-10-1 3,3 0 0-2,4-9 0 2,-1-3 1-1,1-1-1-1,-1-2 1-3,1-7 0 7,-4-6 1-6,0-7-1 5,0 4 1-5,-3-6-1 18,-1 2 1-23,-3 1 0 4,0 6 0 12,-3 6-1-12,-4 6 1-3,-4 7-2 10,-3 12 1-8,0 7-5 12,-4 6 1-13</inkml:trace>
    </iact:actionData>
  </iact:action>
  <iact:action type="add" startTime="51570">
    <iact:property name="dataType"/>
    <iact:actionData xml:id="d4">
      <inkml:trace xmlns:inkml="http://www.w3.org/2003/InkML" xml:id="stk4" contextRef="#ctx0" brushRef="#br0">26310 7880 13 0,'0'0'6'1,"4"31"-3"4,-4-24 8 1,0 11-10 0,-4-2 0-2,1 9 0 7,-1 0 1-6,-3 0-3 4,0 3 0-4,0-6 1 7,0 0 1-8,0-3-2 9,0-3 0-12,3-7 0 10,1 1 1-6,3-1-1 5,-4-9 1-4,4 0-1 3,7-6 1-1,4-7 0-1,3-2 0-2,4-4 1 5,-1-6 0-5,-3 3-1 5,0-6 1-5,1 9 0 5,-1 3 1 2,0 7 0-7,-4 5 0 8,1 4-1-10,-4 10 1 12,0-1-1-11,-3 7 0-3,-1-3-1 14,1 5 1-13,-1-5-1 12,1-1 1-11,-1-2-2 2,4-10 1 5,7-3-2 1,8-13 0-8,6-12-2 12,7-7 0-13,0 1 0 20,-3 2 1-20,-4 4 2-1,-3 6 0 0,-4 10 2 23,-3 5 1-20,-8 14 2-4,-3 8 0 1,-3 17 0 14,-4 5 0-13,-4 4-3 12,4 6 0-13,0-6-5 9,4-3 0-7,0-4-3 13,3-6 1-14</inkml:trace>
    </iact:actionData>
  </iact:action>
  <iact:action type="add" startTime="52232">
    <iact:property name="dataType"/>
    <iact:actionData xml:id="d5">
      <inkml:trace xmlns:inkml="http://www.w3.org/2003/InkML" xml:id="stk5" contextRef="#ctx0" brushRef="#br0">27213 7711 23 0,'-28'65'11'2,"-18"51"-16"-1,32-78 22 12,-4 9-20-11,-3 10 0 0,0 5-8 9,0-2 0-6</inkml:trace>
    </iact:actionData>
  </iact:action>
  <iact:action type="add" startTime="52452">
    <iact:property name="dataType"/>
    <iact:actionData xml:id="d6">
      <inkml:trace xmlns:inkml="http://www.w3.org/2003/InkML" xml:id="stk6" contextRef="#ctx0" brushRef="#br0">27531 7811 23 0,'-7'-10'11'2,"-11"14"-16"9,11 2 19-9,-14 10-15 4,-11 9 1-1,-3 3-1 6,3 3 0-7,0 7 1 7,1-4 0-7,2 1-2 7,5-4 1-6,6-6-1 6,4 0 0-8,10-3 0 11,4 0 1-12,7 0-1 8,4 6 1-6,3-2 1 6,4-5 1 1,-1 1 0 7,5 0 0-14,-5 0 1-3,1-3 0 19,-4 0-1-17,0-6 0-2,-3-4 0 12,-4 0 0-10,-4-2 0 1,-6-4 1 4,-4-6-1 6,-7-4 0-12,-4 1-3 15,-3-3 0-11,-7 2-3-5,-11 11 0 14</inkml:trace>
    </iact:actionData>
  </iact:action>
  <iact:action type="add" startTime="54105">
    <iact:property name="dataType"/>
    <iact:actionData xml:id="d7">
      <inkml:trace xmlns:inkml="http://www.w3.org/2003/InkML" xml:id="stk7" contextRef="#ctx0" brushRef="#br0">22560 8168 25 0,'-10'-6'12'1,"10"9"-14"0,0 0 12 7,0 4-10 4,0-1 0-7,-4 3 0 5,1 13 1-4,-1 3-1 6,-3 4 0-9,0 8 0 5,3-9 0-1,-3 26 0 3,0-4 0-5,4-3-2 6,3-3 0-5,0-7-4 2,0-5 0 7</inkml:trace>
    </iact:actionData>
  </iact:action>
  <iact:action type="add" startTime="54411">
    <iact:property name="dataType"/>
    <iact:actionData xml:id="d8">
      <inkml:trace xmlns:inkml="http://www.w3.org/2003/InkML" xml:id="stk8" contextRef="#ctx0" brushRef="#br0">22197 8466 15 0,'-7'13'7'1,"21"28"-9"0,-7-26 10 5,0 13-9 0,4 1 1-1,3 8-2 5,0 7 1-5,3-3 0 7,5-7 1-9,6-2-2 11,4-7 0-13,-1-6 0 9,1-7 1-4,7-9 1 4,0-12 1-4,-1-10 1 2,8-6 0 1,-3-3 0 0,3-10 1 3,-4-9-1-9,-7-6 1 7,-3-4-2-6,-7-2 0 7,-4-7-1-6,-7 0 0 11,-7-3 0-12,-4 0 0-3,-3 3 0 17,-7 7 0-17,-10 2 1 25,-4 1 0-24,-8 9 0-1,5 3 1 0,-5 13 0 12,5 2 0-10,-1 7-1 22,-3 13 0-22,0 9-1-2,-11 13 0 0,-11 18-4 20,-6 16 1-19,-8 9-3-1,4 17 0 0</inkml:trace>
    </iact:actionData>
  </iact:action>
  <iact:action type="add" startTime="67002">
    <iact:property name="dataType"/>
    <iact:actionData xml:id="d9">
      <inkml:trace xmlns:inkml="http://www.w3.org/2003/InkML" xml:id="stk9" contextRef="#ctx0" brushRef="#br0">22306 9902 22 0,'-17'-6'11'1,"9"-6"-9"8,8 5 12-8,0 1-14 8,0 0 0 1,4 3-1 0,-4 3 0-5,7-7 1 6,4 4 0-6,3 0 0 3,-4 0 0-2,8 3-1 8,0-3 1-12,-1 6 0 6,-3 0 1-1,8 3-1 1,-5-2 0 0,8-1 0 0,-8 0 0-3,-2 6-1 5,-5 4 1-5,1-1-1 5,-4 4 1 5,-11 3-1-1,1 0 1-10,-4 3-1-3,-4 0 1 8,1-1-1-4,-1 1 0 5,0-3 1-9,1-3 0 0,-4-4 0 17,7-2 0-17,3-1 0 18,1-2 0-18,-4-1 0 9,7 3 0-7,3-2 0 11,1-1 0-11,3 0 0 11,0-3 1-11,10 3-1 12,1 1 1-13,0-4 0 18,3-6 0-15,0 3 0-4,4-3 0 0,-1-4-1 16,1 4 0-15,-4 0-4 19,-3 0 1-19,-4 3-3-1,-3 3 0 0</inkml:trace>
    </iact:actionData>
  </iact:action>
  <iact:action type="add" startTime="67630">
    <iact:property name="dataType"/>
    <iact:actionData xml:id="d10">
      <inkml:trace xmlns:inkml="http://www.w3.org/2003/InkML" xml:id="stk10" contextRef="#ctx0" brushRef="#br0">22102 10247 8 0,'-8'19'4'1,"23"19"1"8,-5-26 2-8,4 1-7 9,4 6 0-5,3 0 0 7,4 6 0-9,-1 0 0 10,12 0 0-11,-1-3 0 8,4-7 1-5,3-2 0 5,1-10 0-3,2-12 1 1,5-7 0-3,-1-3 0 5,4-12 1 8,-4-4 0-17,1-9 1 14,-4-6-2-12,0-6 1-2,-4-4-1 10,-7-6 0-7,-7 1-1 15,-10-4 0-17,-4 0-1 12,-7 0 1-10,-14 0-1-3,-3 9 0 9,-5 4-1-7,-2 9 1 6,-11 3 0 4,-8 9 1-12,-2 1-1 12,-1 9 0-10,0 3 0 10,0 3 0-11,0 6-1 12,-3 4 1-11,-4 6-1 11,-3 9 0-12,-1 3 0 6,-6 13 0 2,3 7 0-8,11-7 0 13,-11 28 0-14,7-3 1 7,7 0-1-3,4 0 1 11,7 3 0-14,3-3 0 0,7-3-1 10,8-3 1-8,3-1 0 10,3 4 0-12,8 0-1 12,6 6 1-12,11 7-3 12,8-1 1-11,2 1-4 11,5-1 1-13</inkml:trace>
    </iact:actionData>
  </iact:action>
  <iact:action type="add" startTime="82465">
    <iact:property name="dataType"/>
    <iact:actionData xml:id="d11">
      <inkml:trace xmlns:inkml="http://www.w3.org/2003/InkML" xml:id="stk11" contextRef="#ctx0" brushRef="#br0">24165 9768 20 0,'-7'-10'10'1,"-7"4"-11"7,11 0 10-7,-4 3-10 8,-4 3 0 2,0 0-1 1,-3 0 1-6,4 3 1 3,-4 0 1-4,-1 3-2 6,-2 3 0-7,-1-2 1 8,4 2 0-9,-4 1 0 11,1 2 0-13,-1 1 0 9,-3 2 0-4,0 1 0 3,0 0 0-1,-1-1 0-1,1 1 0-2,0 3-1 13,0-3 1-14,3-4-2 11,1-2 1-9,3-1 0-5,-1 0 1 8,5-2-1-5,-1-1 0 19,4-3 1-20,0 0 0-2,4 0 0 14,-1 0 0-12,4 1 0-2,0-1 0 9,4 0 0 0,3 0 0-8,0-3-1 8,3 3 1-7,1 0 0 11,3 0 1-11,0 4 0 15,4-1 0-13,-1 0 0-4,5 0 0 14,2-2 1-11,1-1 0-3,-4 0-1 15,4 0 1-15,7-3-1 9,-4 0 0 0,0 3 0-9,0-3 0 18,1 0-1-18,-8 0 0 0,0-3 0 7,-4-3 0-7,-2-1 0 8,-1-2 1 1,-4 3-1 13,1-1 1-21,-4 1 0-1,0-6 1 10,0-4-1-6,-3 3 1 19,-4 4-1-18,-4-7 0-5,-3 1 0 0,0 2 0 17,-4 1-1-16,1-1 0-1,-4 1 0 14,3-4 0-13,0-3-1 24,1-3 1-24,-1 0 0-1,4 0 0 0,0 3-1 5,0-6 1 1,0 10-3 9,-3 5 0-15,-1 7-3 14,0 12 0-13</inkml:trace>
    </iact:actionData>
  </iact:action>
  <iact:action type="add" startTime="83469">
    <iact:property name="dataType"/>
    <iact:actionData xml:id="d12">
      <inkml:trace xmlns:inkml="http://www.w3.org/2003/InkML" xml:id="stk12" contextRef="#ctx0" brushRef="#br0">24409 9802 13 0,'-11'-12'6'1,"15"-20"-3"6,-1 20 7-4,4-7-10 8,0-3 0-5,0 3 0 3,4 0 1-5,3 4-1 7,0 2 0-6,0 1 0 4,0-1 0-3,4 4 0 4,3-1 1-5,4 4-1 4,0 3 0-4,3 3-1 6,-4 3 1-7,-2 3 0 9,-5 7 0-10,-3 9 0 10,1 3 0-3,-5 9 0 4,-3 7 0-11,-3 9-1-1,-4 7 1 19,0-1-1-19,0-3 1-1,0-6-1 16,3 0 0-13,4-6 0-3,4-6 1 13,-1-4 0-10,5-9 0-3,2-6 1 14,4-13 1-13,4-9-1 22,0-7 1-20,3-9-1-3,32-59 1 15,-28 27-1-14,-8-5-2 16,-2-13 1-15,-8-7-1-2,-4 4 1 15,-3 12-1-13,-7 4 1-3,-3 2 1 21,-4 10 0-17,3 9-3-3,-3 10 1 19,0 16-3-18,-7 15 0-1</inkml:trace>
    </iact:actionData>
  </iact:action>
</iact:actions>
</file>

<file path=ppt/ink/inkAction6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3T05:19:08.5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2120">
    <iact:property name="dataType"/>
    <iact:actionData xml:id="d0">
      <inkml:trace xmlns:inkml="http://www.w3.org/2003/InkML" xml:id="stk0" contextRef="#ctx0" brushRef="#br0">12111 9661 10 0,'-28'9'5'1,"-4"-9"-8"0,28 0 5 7,-6 0-4 2,-1 10 1-1,1-1-1 0,-4 7 1-4,-1 0 2 5,1 2 1-5,-3-5-1 5,3 6 0-5,-1 0 0 5,-2-1 0-5,6 11 1 6,4-7 0-7,4 0-1 6,-1-1 1-5,4-2 0 7,4 0 0-8,3 0-1 6,0 0 1 1,7-4-1 4,3 1 0-14,5 0-1 12,-1-4 1-12,7 1-1 16,-3 3 0-13,3-1 0-3,7 1 0 10,4 3 0-8,3 6 0 6,1 0 0 7,3-3 0-15,3 0 0 15,0-3 0-12,8-1 0-3,-8-2 0 19,1 0 0-20,-1-7 1 1,0-3-1 16,4 1 1-16,0 2 0 13,-3-3 1-13,2 4-1 18,5-4 0-18,-1-3-1-1,1 0 1 11,-4 0-1 10,0-3 1-18,0-3-1-2,3 0 0 0,-3-3 0 12,0 0 0-12,3 3 0 11,4-7 1-11,-3 1-1 8,-4-1 0-8,-4-2 0 18,0-1 0-18,1-2 0 8,-1-4 0-8,1 3-1 18,-8 4 1-18,0-4 0 18,-3-3 1-18,-4-3-1 0,-6-6 1 17,-5 0 0-17,1 6 0 0,-4-7 0 17,-3-5 0-17,-4-4 0 18,-7-2 0-19,-4-7-1 13,-3-4 1-12,-3-2-1 14,-1 6 1-14,-3 0 0 12,-3 0 0-12,-4 3 0 14,-4 6 1-14,-3-9-1 11,-4 7 0-11,-3 5-1 16,-4 1 1-16,-3 2-2 24,0 1 1-24,-4 0-1 0,-7-1 1 0,-3 4-1 11,-1-3 1-11,-3-1-1 15,-7 4 1-16,0 6 0 28,-3 3 0-27,-1 7-1 0,1 2 1 0,-1 4 0 18,1 3 0-15,-8 3 0-3,-3 6 0 13,0 7-1-13,4 2 1 7,-1 4-1 6,-3 6 0-13,-4 0 0 8,1 4 1-8,3 2-1 28,-1 7 0-28,1-4 0 0,7 1 1 0,4-1 0 15,3 4 0-15,3-1 0 12,5 7 0-12,6 3 0 12,7-3 0-12,4 0-1 8,6 3 1 0,8-6-1 5,7 0 1-13,7-1-2 13,4 1 0-13,10-9-1 10,7-1 0-10,17-3-3 21,12-3 1-21</inkml:trace>
    </iact:actionData>
  </iact:action>
</iact:actions>
</file>

<file path=ppt/ink/inkAction7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02:49:58.02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25222">
    <iact:property name="dataType"/>
    <iact:actionData xml:id="d0">
      <inkml:trace xmlns:inkml="http://www.w3.org/2003/InkML" xml:id="stk0" contextRef="#ctx0" brushRef="#br0">7620 7852 2 0,'0'-7'1'9,"18"-8"0"-8,-11 12 1 0,0-4-3 7,0 1 1 5,0 0-1-4,0-1 1-2,0 1 0 1,0-3 0 0,0 3 0-1,0-4 0-1,0 1-1 3,0-1 1-3,0-5 0 3,4 5 0 12,-1-2 0-12,1 2 0-3,0 1 0 5,-1-1 1-7,1 1-1 5,-1 0 1-3,1-1-1 3,0 4 0-3,-1 0 0 4,1-4 1-4,-1 4-1 3,1 0 0-2,-1-4 0 8,1 1 0-13,-4 3 0 12,4-1 0-11,-1-2 0 11,1 3 0-12,-4-1 0 13,0 1 1-12,0 3-1 11,0-6 0-12,0 2 0-1,0 1 0 13,0 0 0-12,0 3 0 0,0-4 0 10,-3 1 0-9,3 3-1 11,-4-3 1-11,8-1 0 5,-4 1 0-2,-3-3 0 10,3 2 0-14,0-2 0 13,0 3 1-13,3 3-1 12,-3-7 0-11,8-2 0 11,-5-1 0-11,1 1 0 11,-1 2 0-11,1 1 0-2,-1-1 0 12,5 1 0-10,-5 0 0 10,1-1 0-10,-1 1 0 11,1-1-1-12,3 4 1-1,-7 0 0 13,0 0 0-12,4-1 0 12,-8-2 0-11,4 3 0 11,-3-4 0-12,3 1 0 12,0 3 0-11,0-4 0 11,0 1 1-11,0-1-2 11,4 4 1-11,-4 3 0-2,3-3 0 12,1-1 0-11,0-2 0 12,-1 0 0-11,1-4 0 11,-1 0 0-12,1 4 0-1,-1 0 0 13,1-1 0-12,0-5 0 12,3 5 0-12,-4-2 0 13,1 2 0-13,-1-2 0 12,1 2 0-11,-4 1 0 11,0-1 1-12,0-2-1 13,0 6 1-13,0-4-1-1,0 1 1 13,0-1-1-12,0 1 1 12,4 0-1-12,-4-1 0 13,4 1 0-12,3-1 1-2,0 1-1 12,0-7 0-10,0 4 0 11,-3-1 0-12,3 1 0 12,-4 2 1-11,1-2-2 11,0-1 1-12,-4 4 0 13,3-1 1-13,1-2-1 12,-1 6 0-11,1-1 0-2,0 1 0 12,-1-3 0-11,4-1 0 13,-3 1 0-13,-1-1 0 12,1-2 0-11,-4-1 0-2,0 1 0 12,0-1 0-10,0 4 0 11,4-1 0-12,-4 1 0 12,0 0 0-11,0 2 0 11,4 1 0-12,-4 0 0 13,3-1 1-13,1 1-1 12,-1-3 0-11,1-1 0-2,0 1 0 12,-1 0 0-10,4-4 0 11,-3 7-1-12,3-4 1 12,-3-2 0-11,3 2 0-2,-4-2 0 12,1 2 0-11,-1-5 0 13,1 5 1-13,0-2-1 12,-1 2 0-11,1-2 0 11,3-1 0-11,-4 4 0 11,5-4 0-12,-1-2-1 12,0 5 1-11,-4-2 0-3,4 2 0 14,1-2 0-11,-1-1 0 11,0-2 0-12,0 2 0 12,0-3 0-11,0 4 0-2,0-4 0 12,-3 4 0-10,3-1 0 11,0 0 0-12,0 1 0 12,0-1 0-11,-3-2 0 11,-4 2 0-12,0-3 0 13,4 1 0-13,-1-1 0 12,-3 0 0-11,4 4 0-2,-1 3 0 12,1-1 0-10,-1-2 1 11,8-1-1-12,-4-3 0 12,0 1 0-11,4-4 0-2,0 3-1 12,-1-3 1-10,1 7 0 11,0-4 0-12,-4 0 0 12,0 4 0-11,0-7 0 11,0 3 0-12,0-2-1 13,7 2 1-13,0-3 0 12,-3 3 1-11,0 1-1-2,-1-10 0 12,5 3 0-10,-5 0 0 11,4 3 0-11,0 0 0 11,1-3-1-11,-5 3 1-2,-3-3 0 12,1-3 1-11,2 3-1 12,1 4 0-12,-1 2 0 13,8 0 1-13,0-9-1 12,0 3 0-11,3-3 0 11,0 0 1-11,0 0-1 11,-3 3 0-12,3-3 0-1,-3 3 0 12,3 0-1-10,-3-13 1 11,3 10 0-11,0 3 0 11,-7 7 0-12,-3 2 0-1,7-9 0 13,-1 3 0-12,1 1 0 12,-7-1 0-12,-1-3 0 13,1 0 1-12,3 0-1 11,-3 0 0-12,-1 0 0 12,1 0 0-11,0 10 0 11,-1-7 1-12,1 3-1-1,0-3 0 12,-1 0 0-10,4 1 0 11,1-4-1-11,-1 0 1 11,3 0 0-12,12-6 0-1,-5 2 0 13,5-2 0-11,-1-3 0 10,0 3 0-10,-6-1 0 11,-1 4 0-12,-7 7 0 13,0 2 0-13,-3 3 0 12,-8 4 0-12,-3 0 0 13,0-1 1-13,0 4-1-1,-3 3 0 13,0 0 0-12,-4 3 0 12,3-4 0-12,-3 4 0 0,0 0-2 8,0 0 0-5</inkml:trace>
    </iact:actionData>
  </iact:action>
  <iact:action type="add" startTime="32476">
    <iact:property name="dataType"/>
    <iact:actionData xml:id="d1">
      <inkml:trace xmlns:inkml="http://www.w3.org/2003/InkML" xml:id="stk1" contextRef="#ctx0" brushRef="#br0">11645 4681 6 0,'-3'-6'3'1,"10"-32"-3"7,-4 29 4-7,1-3-5 9,3-7 1-1,0-3 0 2,0-3 1-6,4-4-1 5,3 11 1-1,0-11 0-3,3-2 0-1,5 0 0 5,-1 2 0-5,3-2 0 6,1 3 0-7,0 0-1 9,0-1 1-11,-1 4-1 11,1 3 0-12,-4 4 0 10,-3 2 1-3,-4 3-1 2,0-2 0-6,-3 8-2 9,-4 4 0-10,-7 6-1 11,-4 10 1-10</inkml:trace>
    </iact:actionData>
  </iact:action>
  <iact:action type="add" startTime="32809">
    <iact:property name="dataType"/>
    <iact:actionData xml:id="d2">
      <inkml:trace xmlns:inkml="http://www.w3.org/2003/InkML" xml:id="stk2" contextRef="#ctx0" brushRef="#br0">11656 4430 6 0,'0'0'3'1,"21"0"-3"9,-10-3 4-8,6 6-4 3,4 4 0 0,1 5 1 5,2 7 0-5,1 3-1 6,0 0 1-6,-4 6 0 5,0 4 1-6,0-1 0 11,-3 0 1-14,-1-6-1 13,-3-3 1-14,-3-6-2 11,0 0 1-7,-4-7 0 6,-4 1 1-3,1-7-3 1,-4-3 1-3,0 0-5 6,-4-3 0-6</inkml:trace>
    </iact:actionData>
  </iact:action>
  <iact:action type="add" startTime="33270">
    <iact:property name="dataType"/>
    <iact:actionData xml:id="d3">
      <inkml:trace xmlns:inkml="http://www.w3.org/2003/InkML" xml:id="stk3" contextRef="#ctx0" brushRef="#br0">11779 4158 10 0,'7'22'5'0,"4"22"-1"8,-11-29 3-3,0 10-6 5,-4 7 1-5,1-1 0 5,-4 4 0-5,0 5-3 5,0-5 1-5,3 2 2 10,1 1 1-14,-1 3-2 8,4 0 1-4,0-4-1 6,0-2 1-4,0-4-1 1,0-3 0 1,0-3-1-4,0-3 1 4,0-6 0 4,-3-3 0-9,-1-7 0 9,1 0 0-10,-1-3-1 11,0-3 0-10,4 0-6-4,0-6 1 5,8 0-1 6,-1-7 0-7</inkml:trace>
    </iact:actionData>
  </iact:action>
  <iact:action type="add" startTime="33901">
    <iact:property name="dataType"/>
    <iact:actionData xml:id="d4">
      <inkml:trace xmlns:inkml="http://www.w3.org/2003/InkML" xml:id="stk4" contextRef="#ctx0" brushRef="#br0">12061 4462 8 0,'18'-6'4'0,"3"-1"1"9,-17 7 5-6,3 0-10 8,3 3 0-6,1 1 1 7,3 2 1-9,4-3-2 10,-1-3 1-11,5 0 0 8,-1-3 0-4,0-7 0 3,-3 4 0 0,-4 0 0-3,-4 0 0-1,1 6-1 5,-4-4 0-5,-4 4 0 5,-3 0 1-1,-3 4-1-2,-1-1 1-3,1 3-4 6,-1-3 0-5,1 0-1 5,-1 0 0-5</inkml:trace>
    </iact:actionData>
  </iact:action>
  <iact:action type="add" startTime="34246">
    <iact:property name="dataType"/>
    <iact:actionData xml:id="d5">
      <inkml:trace xmlns:inkml="http://www.w3.org/2003/InkML" xml:id="stk5" contextRef="#ctx0" brushRef="#br0">11984 4625 6 0,'-11'12'3'2,"22"26"-1"4,-8-38 0-2,4 9-2 6,1-2 0-5,2-1 1 5,4-3 1-3,4-3-1 1,-1-3 0-3,5-6 2 6,2 2 0-6,5-2 0 4,2-4 0-4,5 1 0 6,-5-1 0-7,-2 4-2 7,-5 3 1-7,-3-1-2 7,-3 4 1-6,-4 0-1 8,-3-3 1 0,-4 6-1-7,0-3 1-5,0 0-3 8,-7 3 1-5,3-4-4 5,-3 4 0-2</inkml:trace>
    </iact:actionData>
  </iact:action>
  <iact:action type="add" startTime="34818">
    <iact:property name="dataType"/>
    <iact:actionData xml:id="d6">
      <inkml:trace xmlns:inkml="http://www.w3.org/2003/InkML" xml:id="stk6" contextRef="#ctx0" brushRef="#br0">12538 4443 6 0,'0'-13'3'1,"10"10"-1"5,-3 3 0-2,4-3-3 8,3-3 1-8,-3 3 1 5,3-7 0-4,-4-2-1 4,4 6 1 18,8-1 0-22,-5 4 0 4,1 3 0-3,-4 6 1-1,0 1-2 5,-3-1 1-6,-4 0-1 7,-4 10 0-6,-3 6 0 5,0 6 1-5,-3-3-1 4,-1 3 0-3,4 1 0 11,4-1 1-16,-1 0-1 7,4-3 0-4,0-6 0 8,0-3 0-9,4-7 1 10,3-6 1-9,0-6-1 9,0-9 1-9,4-4 0 8,3-3 0-8,0-6 0 9,-3-3 0-9,0-4-1 9,-1 7 0-6,-3 6 0-6,-3-9 0 8,-4-3-1-5,-7 6 1 8,-4-3-1-7,1 3 0 8,-4 3-1-10,-4 3 1 15,-6 9-6-6,3 7 1-7</inkml:trace>
    </iact:actionData>
  </iact:action>
  <iact:action type="add" startTime="40897">
    <iact:property name="dataType"/>
    <iact:actionData xml:id="d7">
      <inkml:trace xmlns:inkml="http://www.w3.org/2003/InkML" xml:id="stk7" contextRef="#ctx0" brushRef="#br0">16633 7924 2 0,'0'-3'1'1,"11"-4"0"7,-7 4 1-7,3-3-2 8,0 0 0 2,0-1 0 0,3 1 1-6,1-3-1 5,0-1 0-6,-4 1 0 7,3 0 0-7,1-1 0 9,-1-2 0-10,1 2 0 8,-1 1 0-8,-2-1 0 10,-1 4 0 5,7 0 0-8,-4 0 1-5,1-1-1 4,-1 4 0 3,-2-3 0-8,2 0 0 0,1 2 0 7,-1-5 1-7,1-4-1 7,-1 4 0-5,5 0 0 4,-5-1 0-1,1 1 0-4,3-1 0 7,-4 1 0-7,5 0 1 7,-5-4-1-8,4 4 0 8,-3-4 0-8,-1 1 1-3,1-4-1 11,-4 7 0-9,0-7 0 11,0 0 1-9,-3 0-1 7,3 7 0-7,0-3 0 6,-4-4 0-8,4 3 0 11,-3-2 1-8,-1 2-1-5,4 1 0 9,1-7 0-6,-1 9 0 8,0-2 0-8,0 2 0 10,3 4 0-10,1 0 0 8,-1 0 0-6,1-1 0-5,0-2 0 8,-1-1 0-1,11-5 0 2,1-1 0-7,-5 0 0 10,1 4 0-9,-1-1 0 9,1 1 0-10,-4 2 0 10,0 1 0-9,-3 0 0 9,-1-1 0-4,1 4 0-8,10 0 0 0,0-4 0 9,-3 4 0 3,0-7 0-8,3 1 0-4,-4-1 0 8,1-2 1-4,-4 2-1 7,4-3 0-6,-1 4-1 6,-2-1 1-6,-5 1 0 3,1-1 0-4,-1 1 0 7,1-1 0-9,0-3 0 12,-1 1 1-12,1-1-1 11,-1-3 0-7,1 0-1-6,-1 1 1 0,1-1 0 10,0 0 0 2,-1 3 0-10,4 4 0 11,-3-4 0-7,-1 7 0-6,1-1 0 7,0-2 0-4,3-1 0 9,0 1 0-9,0-1 0 8,-3 1 0-9,3-1 0 10,-4 1 0-9,4-1 0 9,0 0 1-10,-3-2-1 11,0 2 1-11,-1 1-1 11,1 2 0-6,3 1 0-8,-4 3 0 1,5-4 0 12,-5 4 0-12,8-7 0 9,-4 1 0-5,0-1 0 6,0 1 0-7,0-1 0 9,0 1 1-10,0-4-1 11,1 3 1-7,-5-2-1 2,4 2 0-6,-3-2 0 11,-1 5 1-11,1-2-1 11,0-1 0-10,-1 0 0-3,1 4 0 11,-1-7-1-6,4-2 1 4,1 2 0-6,-1-3 0 10,3 0 0-7,1 0 0-6,-4 4 0 7,0-1 0-3,0 4 0 6,0 2 1-7,1-2-1 10,-1-1 1-7,0 1-1 2,0-4 0-6,0 3 0 10,4-2 0-10,-4-1 0 11,3-3 0-11,1 0 0-2,3 4 0 12,-7 2 0-10,4 1 0 11,0 2 0-11,-1-2 0 10,1 2 0-9,-1-2 0-4,-2-4-1 12,2 0 1-8,-3 4 0 9,0-4 0-9,1 0 0 10,-1 4 0-9,0-4 0 6,-4 0 1-8,1-2-1 10,0-1 0-10,-1-3 0 11,1-3 0-8,-1 0 0-6,4 3 0 11,1 0 0-5,-1 3 0 4,0 3 0-5,0 4 0 7,0-1 0-7,0 1 0-4,0-4 0 10,0 0 0-5,4-2 0 5,0-1 1-6,3-3-1 6,0 3 0-6,0-3 0 7,0 9 0-9,-3 1-1 10,3-7 1-9,0 0 0 10,0 0 0-6,4 1 0-7,-4 2 0 0,0 0 0 9,-3 4 0 4,0-4 0-10,-1 4 0-3,-3-1 0 10,1-3 0-7,-5 4 0 8,-3-7 0-7,0 0 0 7,4 0 0-8,-1-6 0 8,1 6 0-7,0-3 0 7,-1 1 0-8,1 2 0 9,3 3 0-10,0 0 0 11,4 1 0-7,-1-1 0-6,1-3 0 8,3 0 0-4,0 1 0 6,0-4 0-5,4 3 0-5,-4 0 0 8,0 6 0-4,-3 1-1 7,0 2 1-8,-1 1 0 9,1-3 0-10,0 2 0 10,3 1 0-9,-4-1 0 9,1-2 0-9,0-1 0 9,-1 4 1-10,-3-1-1 11,1 1 0-11,-1 0 0 10,-4 2 1-6,1-2-2-6,3 0 1 8,-3-1 0-3,-1 1 0-5,-3-1 0 9,0 1 0 6,0-4 0-12,0 1 0-3,0-1 0 11,0 4 1-5,4-7-1 3,0 0 0-5,-1 7 0 6,1-3 0-8,-1-1 0 11,1-3 0-11,0 1 0 11,-1 2 0-9,4 1 0-4,-3-4 0 10,-1 3 0-5,1 4 0 4,3 3 0-6,-7-1 0 10,0 1 0-5,-3 0 0-8,3 3-1 4,-7 3 1-1,7 0 0 9,-7 0 0-10,3 0 0 5,-3 0 0-3,4 0 0 5,-4 0 1-3,0 0-1 1,0 0 0-3,0 0 0 5,0 0 0-5,0 0 0 5,0 0 0-5,0 0 0 9,0 0 0-13,3 0-3 12,-3 0 1-11</inkml:trace>
    </iact:actionData>
  </iact:action>
  <iact:action type="add" startTime="46677">
    <iact:property name="dataType"/>
    <iact:actionData xml:id="d8">
      <inkml:trace xmlns:inkml="http://www.w3.org/2003/InkML" xml:id="stk8" contextRef="#ctx0" brushRef="#br0">21375 4255 6 0,'7'53'3'1,"-25"19"-2"7,11-59 4-7,0 12-5 16,0 6 0-12,-4 1 0 7,4-1 0-9,4 0 0 11,-1 1 1-13,4-7 0 9,0-6 0-4,0-4 0 4,4-2 1-3,-1-4-1 0,1-6 1-2,3-3-2 5,-3-6 1-5,3-6-1 6,0-1 0-6,3-6 0 4,4-6 0-4,-3-3 0 5,0 0 0-4,3-1 0 5,7-5 0 1,3-7 0-7,-2 4 1 7,-1-1-1-7,4 0 0-4,-1 1-1 9,1-1 0-5,0 4 1 7,-1 2 0-6,1 4 1 5,0 6 0-6,-4 3-1 7,-4 7 0-8,-2 2 0 8,-5 4 1-8,-3 6-3 9,0 3 0-10,-7 7-2-1,0 2 0 11</inkml:trace>
    </iact:actionData>
  </iact:action>
  <iact:action type="add" startTime="47147">
    <iact:property name="dataType"/>
    <iact:actionData xml:id="d9">
      <inkml:trace xmlns:inkml="http://www.w3.org/2003/InkML" xml:id="stk9" contextRef="#ctx0" brushRef="#br0">21407 4415 7 0,'-7'0'3'3,"21"9"-3"-2,-14-9 5 11,3 0-6-8,4 3 1-1,4 4 2 11,6 2 1-13,1 4-2 9,3 5 1-5,0 4 1 5,4-3 0 1,0 3 0-7,-1 0 0 6,1 0-1-5,-4-6 0 0,1-4-1 5,-5-5 0-5,-3-4-1 5,0-3 1-5,0-3-1 5,-3 3 1-5,-4-4-2 5,-3 4 0-4,-4 0-4 6,0 0 0-10</inkml:trace>
    </iact:actionData>
  </iact:action>
  <iact:action type="add" startTime="47598">
    <iact:property name="dataType"/>
    <iact:actionData xml:id="d10">
      <inkml:trace xmlns:inkml="http://www.w3.org/2003/InkML" xml:id="stk10" contextRef="#ctx0" brushRef="#br0">22035 4396 10 0,'31'-16'5'4,"29"-2"0"-3,-46 14 3 2,8 1-7 9,-1-3 1-9,0 0 0 10,0-1 0-12,0 1-3 9,0 3 1-5,-3 0 1 6,0 0 0-4,-4 3 0 1,-4 0 0 0,-3 0-4-1,-7 0 1-2,-3 3-3 5,-1 3 1-5</inkml:trace>
    </iact:actionData>
  </iact:action>
  <iact:action type="add" startTime="47851">
    <iact:property name="dataType"/>
    <iact:actionData xml:id="d11">
      <inkml:trace xmlns:inkml="http://www.w3.org/2003/InkML" xml:id="stk11" contextRef="#ctx0" brushRef="#br0">21978 4565 7 0,'-7'-15'3'3,"7"21"-2"6,4-3 2-5,3 0-3-1,0 0 0 2,3-3 2 5,4 0 1-5,4 0-2 6,7-3 1-7,3 3 1 9,0 0 0-11,4 0 0 12,0 0 1-13,-4 0-2 9,0-3 1-4,-3 0-2 3,-4-3 0-1,0-1 0-1,-3 1 0 2,-4 0-1-2,-4 0 1 0,-3-1-2 1,-3 1 0 0,-4 3-5 8,-4 0 1-12,1 3-1 9,-1 3 1-9</inkml:trace>
    </iact:actionData>
  </iact:action>
  <iact:action type="add" startTime="48468">
    <iact:property name="dataType"/>
    <iact:actionData xml:id="d12">
      <inkml:trace xmlns:inkml="http://www.w3.org/2003/InkML" xml:id="stk12" contextRef="#ctx0" brushRef="#br0">22980 4383 12 0,'11'-28'6'3,"6"9"-5"-2,-10 10 11 9,0-4-12-6,0 1 0 1,-7-1 0 5,4-5 1-5,-4-1-1 8,-4 0 0-11,-3-3 1 13,-7 3 0-14,4 3 0 9,-8-5 0-1,0 5 0-3,-3 3 0 3,0 7 0-4,-4 12 0 4,1 1-1-2,-1 2 1-3,0 4-1 7,4 2 0-3,0 4-1 0,3 0 1 1,-3 3 0 7,3 6 0-11,-3 10 0-4,0-10 0 10,0 10 0-6,0 2 1 7,7 1-1-8,3 3 1-3,4-6-1 10,3-10 0-7,4-3 0 9,4-9 1-4,3-10-1-1,7-9 1-3,4 0-1 6,10-10 1-6,4-6-1 7,3-6 1-8,0 0-1 8,1 0 1-6,-5-6-1-6,1 5 0 13,-7 1 0-4,-8 7 1-8,-6-1-1 7,-4 6 0-3,-7 4 0 4,-7 9 0 7,0 3-1-12,-4 6 1-3,-3 4 0 11,0-4 0-5,4 4 0 3,-1 3 0-6,4 2 0 8,0 4 1-8,3 3-1 9,4-6 1-9,0 0-1 8,4-6 1-8,3-4 0 9,4-6 0-8,6-6-1-4,11-6 1 11,11-4-1-2,-7-6 1-9,0 7-3 5,-1-1 0-1,-2 1-5 6,-1 5 1-6</inkml:trace>
    </iact:actionData>
  </iact:action>
  <iact:action type="add" startTime="52864">
    <iact:property name="dataType"/>
    <iact:actionData xml:id="d13">
      <inkml:trace xmlns:inkml="http://www.w3.org/2003/InkML" xml:id="stk13" contextRef="#ctx0" brushRef="#br0">7370 6434 2 0,'0'3'1'0,"3"1"-2"9,-3-4 2-7,7 0-1 12,0-4 1-13,0 4 0 10,4-6 0-6,-1 3-1 5,1 0 1 0,0 0 0-5,-4 3 0 7,3 0 0-9,1 3 0 2,-1-3-1 5,4 3 1-6,1-3-1 7,-1 0 1-6,0 3-1 4,0 0 0-3,4 4 0 4,-1-4 0-5,1-3 0 11,-4 0 1-15,4 0-1 8,-4 0 0-4,0 0 0 5,0-3 1-4,4-1-1 5,-4-2 1-7,0 6-1 9,0 0 0-10,0 0 0 10,0 3 0-10,0 0 0 11,0 1 0-7,0-1 0-6,4 3 0 7,0-6 0 9,-1 3 1-13,1-3-1-3,0-3 1 11,3 0-1-3,-4 0 0-8,5 3 0 7,-5-3 0-1,4-1 0 1,-6 4 0 0,2 4 0 0,-3-1 0-3,0 0 0 8,1 3 0-5,-1 0-1 0,-4 1 1-4,1-1 0 9,3-3 0-6,0 0 0-6,0 0 1 7,4-6-1 9,-4 0 0-13,4 0-1-3,-4 0 1 10,-4 0 0-7,1 6 1 9,-1 0-1-4,-3 0 0-8,0 0-1 6,1 0 1-3,2-3 1 9,1 3 0-5,-1-3-1 1,4-3 1-2,4-3-1 2,0 0 1-5,3-4-1 9,0 4 0-6,-3 0 0-6,3-4 0 8,-4 7 0 8,1 0 0-12,-4 3 0-4,0 3 0 9,-3 0-1-6,-1 1 1 10,1-1 0-7,3 3 1-6,0-3-1 6,0-3 0-3,1 0 0 9,2 0 0-9,1 0 0 9,-1 0 1-9,1-3-1 8,0 3 0-8,-4 0 0 9,3 0 0-9,-2 3 0 8,2 3 0-8,-3 1 0 9,0-4 0-8,1 0 0-4,-1-3 0 10,3 3 0-7,4-6 1 9,1-3-1-9,2-1 1 8,1 1-1-7,7-3 0-4,-4 2 0 10,-3 1 0-7,-1 3 0 9,-2 0 0-9,-1 6-1 8,0 0 1-8,0 3 0 9,4-2 1-9,3 2-1 9,0-3 0-10,0-3 0 10,1 0 1-9,-1-3-1-3,-7-3 1 11,0 2-1-8,0-2 0 9,1 6 0-9,-1 0 0 8,0 0 0-6,0 6 0-5,4 1-1 9,-4-1 1-3,4 0 0 3,-4 0 1-5,0 1-1 6,4-4 0-6,-1 0 0 7,1-3 1-8,3-6-1 9,0 3 0-3,1-4 0-9,2 4 0 0,-2 3 0 10,-1 0 0 0,0 0 0-5,-3 3 0 4,-4 0 0-4,0 1 0-5,4-4 0 9,3 3 0-6,4-6 0 8,0-1 1-8,3-2-1 9,0-3 0-6,0 3 0 2,-3-1 1-5,3 4-1 9,1 6 0-9,-5-3-1 9,-2 3 1-9,-1 7 0 8,0-4 0-7,0 0 0-4,-3 1 0 10,0-4 0-6,-1-3 1 7,5 0-1-8,-5-3 1 8,5-4-1-3,-1 1 1-8,0 0-1 7,-3 0 0-2,-1-1 0 5,-2 4 0-5,-1 6-1 4,-4 0 1-6,1 4 0 8,0-1 0-5,-1 0 0 3,1 0 0-6,3 1 0 9,0-4 1-5,0-3-1-7,4 0 1 8,0 0-1-3,-1-3 0-5,-2 0 0 11,-1-1 0 0,3 4 0-7,-6 0 0-4,-4 0 0 11,0 4 0-8,0-1 0 9,1 0 0-5,-1 0 0 0,3-3 0-4,1 0 0 8,3-3 1-5,4 0-1-6,0-4 0 8,3 1 0 7,-4 0 1-11,1 0-1-4,0 3 1 10,-4-1-1-7,0 1 1 10,4 3-1-10,-4 0 1 8,0 3-1-8,-3 1 1-4,3-4-1 13,0 3 1-9,-3 0-1 9,3-3 0 3,7-10 0 0,-7 7 0-12,-3 0-4 10,0 3 0-4,-1 6-1-9,4 1 1 0</inkml:trace>
    </iact:actionData>
  </iact:action>
  <iact:action type="add" startTime="55986">
    <iact:property name="dataType"/>
    <iact:actionData xml:id="d14">
      <inkml:trace xmlns:inkml="http://www.w3.org/2003/InkML" xml:id="stk14" contextRef="#ctx0" brushRef="#br0">17032 6281 2 0,'18'-19'1'1,"10"3"-1"7,-17 13 1-7,3 0-1 16,3-3 1-12,4 2 0 7,1 1 1-9,2 0-3 10,-2 3 1-12,2 0 1 10,-3 0 0 0,1 0-1-7,-1 3 1 4,0-3-1-1,4 0 0 7,3 0 0-13,0 0 0 4,0-3 0 5,4 0 0-5,-4 0 0 5,-3 3 1-1,0 0-1-3,-1 0 0 5,1 3 0-7,3 0 0 9,0 0 0-9,1 0 0 8,2 1 1-8,1-4 0 9,0 0-1-9,0 0 1-3,-1 0-1 10,1 0 0-6,0-4 0 7,3 4 0-3,0 0-1-1,-3 0 0-3,-4 0 1 6,-3 4 0-7,0-1 0 9,-4 0 0-7,4-3 0-5,3 3 0 8,0-3 0-4,4 0 1 7,3 0-2-7,0-3 1 7,1 0 0-5,-1 0 1-6,4-1-2 8,0 1 1 0,3 3 0-1,-3 0 1 1,-4 0-1-1,-3 0 0-4,-4 3 0 8,-3 1 0-2,3 2 0-9,0-3 1 5,4 6-1 11,0-5 1-9,-1-1-1-7,5-3 0 6,-1 0 0-2,0 0 1 7,-3 0-1-8,10 0 0 9,-6 0 0-5,2 0 0-7,-2 6 0 6,-1-3 0-1,-7 6 0 5,0 1 1-6,-3-1-1 6,3 1 1-5,1-4-1 5,6-3 1-7,0-3-1 9,4-6 1-9,0-4-1 8,-1 1 1-7,1 0-1 7,-7-1 0-7,0 4 0-4,-4 3 0 10,0 3 0-7,-3 6 0 9,-4 0 0-9,0 1 0 8,0 2 0-8,1-3 0-3,-5 1 0 11,1-4 0-8,0-3 0 9,-1-3 1-9,4-1-1 8,4-2 0-1,3 0 0-11,-3 0 0 6,3 2 0 10,-3 1 1-10,3 3-1 5,-7 3 0-6,0 4 0-4,-3-1 1 10,0 7-1-7,-1-4 1 8,1 0-1-7,0-2 0 7,-1-4 0-1,4-3 1-10,1-3-1 4,2 0 0 2,-3-1 0 3,4 1 0-6,-4 0 0 8,0 0 0-7,-3 6 0 7,-4 0 0-8,0-3 0 9,0 0 0-5,1 0 0-7,-1 0 0 6,3 0 0-1,1-3 1 6,0 0-1-5,3-3 0-6,0 3 0 16,4-7 0-16,-4 7 0 6,0 0 0-2,0 3 0 6,0 3 0-5,-3 3 0 5,0-3 0-6,-4 4 0 6,3-4 1-3,-3 3-1 1,1-3 1-4,-1 0 0 7,3 1 0-8,4 2-1 8,-3-6 0-7,0-3-1-4,3 6 1 10,0-3-1-7,-3 3 1 9,-1 0 0-9,1-3 0 9,-4 3 0-5,-3 0 0-7,-1-3 0 6,1 3 1-1,-1 1 0 4,1-4 0-4,3-4-1 5,-3 1 0-6,3 0 0 8,0 0 0-8,-4 0-1 6,-2 0 0-6,-8 6-3 6,0 3 0 0</inkml:trace>
    </iact:actionData>
  </iact:action>
  <iact:action type="add" startTime="74241">
    <iact:property name="dataType"/>
    <iact:actionData xml:id="d15">
      <inkml:trace xmlns:inkml="http://www.w3.org/2003/InkML" xml:id="stk15" contextRef="#ctx0" brushRef="#br0">8537 8002 3 0,'14'6'1'1,"11"1"-2"7,-14-7 1 0,-1 0 0 16,-70-19 0-14</inkml:trace>
    </iact:actionData>
  </iact:action>
  <iact:action type="add" startTime="74335">
    <iact:property name="dataType"/>
    <iact:actionData xml:id="d16">
      <inkml:trace xmlns:inkml="http://www.w3.org/2003/InkML" xml:id="stk16" contextRef="#ctx0" brushRef="#br0">8784 7999 2 0,'14'9'1'5,"4"-9"-1"6,-11 0 0-5,4 0 0 4,-1 0 0-5,4 0 1 10,0 7-1-6,4-7 0-8,3 3 0 11,0-3 0-9,-3 0 0 11,0 0 0-2,-1 0 0-11,1 3 0 0,0 3 0 13,-1 1 0-2,1-1 0-11,-4 0 0 0,4 0 0 13,-1 1 1-4,4-4-1-9,1 3 1 13,-1-3-1-3,0 3 1-10,0-2-1 12,0-1 0-7,0 0 0-5,1 0 1 0,-5-3-1 7,1 0 0 2,-1-3 0 8,5 0 1-5,-1-4-1-12,0-2 1 0,7 0-1 13,-3-1 0-1,0 1 0-13,-4-1 1 1,0 4-2 13,0 9 1-1,0 0 0-12,-3 1 0 0,0 2 0 13,-4-3 0-5,3-3 0-8,1 0 1 11,3 0-1-4,0-3 0-7,4 3 0 11,3-6 1-6,-7 2-1 7,0 1 0-9,1 3 0 8,-1 3 0-7,-4 1 0-4,-2 5 0 14,-1-6 0-2,0 3 0-12,0-6 0 10,0 3 0-5,4-3 0-5,-4 0 0 12,0-3-1-8,4-3 1-4,-1 0 0 11,4-4 1-7,0 4-2 12,1 0 1-3,-1 0 0-13,-4-1 0 0,1 4 0 13,-4 3 1-2,0 3-2-11,0 0 1 0,-3 1 0 11,0-1 1-5,-1 0-1 7,1 3 0-7,-1-3 0-6,4-3 0 0,1 0 0 11,-1-3 1-6,0 3-1 8,0-3 0-7,0 3 0-6,0 3 0 10,0-6 0-6,0 3 0 10,0 3 0-6,1 0 0-8,-5 4 0 10,4-1 0-6,-3-3 0 7,-1 3 0-8,5-3 0-3,-8 0 0 11,0 1 0-7,0-4 1 8,0 3-1-9,0-3 0-4,-4 0 0 12,1-3 1-8,-4 3-3 6,3 3 1-5</inkml:trace>
    </iact:actionData>
  </iact:action>
  <iact:action type="add" startTime="82184">
    <iact:property name="dataType"/>
    <iact:actionData xml:id="d17">
      <inkml:trace xmlns:inkml="http://www.w3.org/2003/InkML" xml:id="stk17" contextRef="#ctx0" brushRef="#br0">7387 4829 1 0,'4'12'0'9,"3"-5"1"1,0-4 1-9,0 0-3 8,0 0 1-8,4-9 2 8,3 3 0 6,3-4-2-8,1-5 1 2,-8 2 0-2,5-5 1 9,-5 2-1-15,-10-6 1 2,0-3-1 6,-3 7 0-4,-1-4-1 6,-6 0 1-6,-1 0 0 6,0 0 0 9,-6 13-1-6,-1 3 1-13,4 6-1 7,3 3 1 3,4 4-1-7,4 2 1 5,3-2-2-3,3 5 1 4,4-2-1-5,0 0 1 1,1-4 0 3,2 3 0-3,4 1 0 2,-7-7 0 14,0-3 0-7,0-3 1-14,-10-3-1 11,-1-6 1-10,1-4-1 12,-4 1 1-14,0-1-1 10,-4 1 0 5,4 2 0-14,0 4 1 4,0 6-1 4,0 6 0 1,3 7 0-5,1 3 0 0,3 5 0 5,0 5 1-4,0-4-1 3,0-4 0-3,3-2 0 3,1-3 0-3,-1-4 0 5,1-3 0 0,-1-3 1 0,-3-3 0-10,4-6 0 5,-4-3 0 0,4-4 0 3,-4 1 0-4,0-1 0 7,-4 1 0-7,4 2-1 7,0 4 0-7,0 0-1 6,0 6 0-6,4 6 0-1,-1-3 0 3,4 6 0 1,4 1 0 2,3 2 0-4,0 1 0 5,0-4 1-6,-3 1 0 6,-1-4 1-5,-3-3 0 5,-7-3 0-6,0 0 0 6,0-6 0-6,-7 0 0-4,-3-1 0 10,-5 1 0-6,5 0-3 7,-1-1 1-7,1 4-3 7,3 0 0-4</inkml:trace>
    </iact:actionData>
  </iact:action>
  <iact:action type="add" startTime="84406">
    <iact:property name="dataType"/>
    <iact:actionData xml:id="d18">
      <inkml:trace xmlns:inkml="http://www.w3.org/2003/InkML" xml:id="stk18" contextRef="#ctx0" brushRef="#br0">7486 4782 3 0,'-11'-3'1'9,"8"-1"1"-8,3 4 1 8,-4-3-2 5,1-3 0-11,3 3 0 12,0 3 0-15,3-10-2 16,-3 10 1-15,7-3 0 8,-7 3 1 3,0 0-1-9,4 3 0 6,-1-3 0-3,-3 7 1-2,0-7 0 7,4 6 1-7,-4-6-1 6,3 0 0-4,5 3 0 4,-1 0 0-5,0 4-1 5,0-4 1-5,0 3-1 14,0-3 0-18,0 3 0 10,3 1 1-10,-2-1-1 15,-1-3 1-15,0 0 0 5,0 3 1 3,3 1-1-3,-3-1 0 2,-3 3 0-1,-1-2 1-2,-3-1-2 5,4 3 1-4,-1 1-1 3,1-4 0-4,3 0 0 5,0 1 1-5,4-1-1 5,-4 0 0 2,0-3 0 0,0 4 1-11,0-4-1 5,0 3 0-1,-4-3 0 4,-3 3 1-3,0-3-1 5,0 4 1-6,-3-4 0 6,3 0 0-6,-4 0 0 2,1-3 1-2,-4-3-2 5,0-3 1-5,0-4-1 5,0-2 0-2,-4-4 0 9,-3 0 0-11,0 1-1-5,0-1 1 9,0-3-1-5,0 0 1 7,-1 4-1-7,-2-4 1-4,3 3 0 10,3-3 0-6,-3 4 0 6,7 2 0-1,0 4-1-3,0-4 1-2,3 7 0 7,1 3 0-7,-1 0-1-1,1 3 1 3,3 0-1 10,0 0 1-12,7 3 0-4,-4 0 0 9,4 3 0-5,0 1 0 0,4-1 0 7,-4 3 0 0,4 4 0-7,3-4 0 7,0 4 0-7,0-1 1-4,4 1-1 9,-4-1 0 1,3 1 0-5,-3 3 1 1,-3-1-1 3,3 7 1-4,0-6-1 4,-3 3 1-5,-1 0-1 7,-3-4 1-2,1 1-1-9,-1-4 1 6,0 1-1-1,0-4 1-4,3 1-1 11,-3-1 1-2,4-3-1-1,-4 1 0-9,4 2 0 5,-4 1 1 2,0 2-1 0,0 7 1 0,0-3-1 1,-4-4 1-2,1 4-1 3,3 3 1-5,0-7-1 6,0 1 1 0,4 2-1-10,-1-2 1 4,4-4-1 11,-3 4 0-10,3-7 0-5,-3 7 1 10,-1-1-1-1,1 1 1-9,3-1-1 10,-7 1 1-10,0-1-1 9,0 1 0-4,0 0 0 5,0-1 0-1,0-3 0-4,0 1 0-1,0-4 0 7,-3 4 0-7,6-4 0 6,-3 0 0-6,4 0 0 7,0 4 1-2,-1-1-1-9,-3 7 1 5,0-4 0 2,0 7 0 0,0-6-1-3,-3-1 1 7,3 4-1 0,0-3 0-2,4-7 0 1,-1 0 0 1,1 0-1-10,-4 1 1 3,0-1 0 5,0 0 0-5,0-3-1 4,0 0 1-2,0 4 0 1,-3-1 0 1,3 0 0-3,0 1 0 4,0-1 0-4,0-3 0 17,3 0 0-12,-2 0 1-11,2-3-1 10,-3 0 0-4,0 0 0 5,-7 0 0-5,0 0-1 1,0-6 1 2,-3 0-1-3,-4-7 0 1,-4-6-1 9,-3-6 1-11,0-3-1 6,-4 3 1 2,-7-6 0-12,-3-4 0 0,4 4 0 11,-1-13 1-11,4 9-1 10,0 7 1 0,3 0 0-5,0 3 0 5,4 3 0-5,0 6 0-5,0 0 0 9,0 4 0-4,0 3-1 4,0 2 1-4,3-2 0 5,0-1 0-5,1 1 0 5,-1-4 0-6,1 1 0 7,3-4 1-3,0 4-1-8,0-1 0 5,3 4 0-1,0 2 0 7,1 4 0-1,-1-3 0-10,1 6-1 6,-4-3 1-2,3 0 0 3,1 0 0-2,-1 6-1 6,1-6 1-4,3 3 0 0,0 0 0 0,0 0 0-5,7 0 0 9,0 3-1-9,3 3 1 5,1 7 0-1,3 2 1 2,0 7-1-3,4 0 1 5,-1 3 0-5,1 10 0 5,7-4-1-6,-4 0 1 6,7-2-1 2,-3-4 1-12,0 3-1 3,-1-6 0 1,1 3 0 6,0-3 1-5,-4 3-1 4,0-3 0-4,-3 0 0 6,-4 0 1-7,3 3-1 6,-2-3 1-6,-1 3-1 6,-7 0 1-5,3 0-1-5,-6 0 1 9,3-3-1-4,0-6 1 5,0 0-1-6,0-1 0 7,4-2 0-7,-1-1 0 6,1-2 0-5,3-4 1-5,0 7-1 9,0-1 0-5,0 1 0 6,0 2 0-5,-3 1 0 6,-1 0 0-6,1-1 0 4,0 1 0-5,3 0 0 7,-4-4 1-7,1 1-1-4,0-4 0 9,-4 1-1-4,3-1 1 5,1-3 0-5,-1 1 0 5,1-1 0-6,-1 3 0 6,1 1 0-5,0-4 1-5,3 3-1 9,-4 4 0-5,1-7 0 7,3 7 0-6,0-1 0 5,-3 1 0-5,3-1 0 4,3-5 0-5,1 2 0 7,-4 0 1-7,4 1-2-4,-4-1 1 9,0 1 0-4,0-1 0 5,0-3 0-5,0 1 0 5,-3 2-1-5,0 0 1-5,-1 1 0 8,1-1 0-3,-1 4 0 5,4-4 1-5,-3 1-1 4,3-1 0-4,0 0 0 6,0 4 1 4,8 3-1 1,2 2 0-11,-3 1 0-5,-3 6 0 9,0-3 0-4,-1 3 0 4,-3-3 0-4,1-6 0 5,-1 3 0-5,0-3 0 4,0-1 0-4,0-2 0-5,4-1 0 9,-1 1 0-5,1-1 0 7,0-2 0-7,-1 2 0 7,1-2 0-7,-4 2 0 6,0 4 1-5,-3 0-1 5,3 2 1 0,-4 4-1-11,1-3 1 6,-4-3-1 0,4 0 0 5,-4-4 0-5,3-2 0 4,-3-1 0-4,4-3 0 5,-4 1 0-4,0 2 0-6,0 0 0 8,0 4 1-4,0 3-1 6,0-1 0-5,0 4 0 5,0 0 0-5,4-7 0 4,-1 1 0-5,5 3 0 7,2-7 0-6,1 0 0 4,-1 1 0-4,1-4 0-5,3 4 0 9,0-4 0-4,-3 9 0 5,0 1 0-6,-1 0 0 7,1 6 0-6,3-3 0-5,4 3 0 8,-4-4 0-3,0 1 0 5,-3 0 0-5,3-3 0 5,0-4 0-5,-3 1 0 4,3 2 0-4,0-2 0 5,-3 3 1-6,-1-4-1 7,-2 7 0-6,2 0 0-5,-3 3 0 8,4 0-1-3,3 3 1 5,-3 0 0-5,-1 0 0 5,1-3 0-5,3-3 0-5,-3-4 0 9,3-2 0-5,-3 0 0 6,-1-1 0-5,1 1 0 5,0 5 1-5,-4 4-1 5,0 3 1-6,-4 4 0 6,4-4 0-5,4 0-1 5,-4-3 0-5,0 3 0-5,-3-6 1 9,-1-4-1-4,1 1 0 5,0 0-1-6,-1-7 1 7,1 1 1-7,-1-1 0-4,1-3-1 9,0 4 0-5,-1-4 0 7,1 3 0-6,-1 1 0 4,1 2 1-4,-4 1-1 4,0-4 0-4,4 1 0 6,-8 2 0-7,4-2 0 6,-3-4 0-5,-1 0 0-5,1-3 0 9,-1 4 0-5,4-1 0-2,0 0 0 11,0 0 0-13,4 1 0 9,-7 2 0-4,3 0 0 5,0 4 0-6,-4 3 0 6,1 2 0-5,-1-2 0 6,1-3 0-7,-1 2 0 6,1-2 0-6,3-1 0 7,-4-2 0-7,4 2 0 7,-3 1 0-7,3-4 0-4,0 4 0 9,0-1 0-4,0 1 0 4,0-4 0-4,-3 4 1 5,-1-7-1-5,1 0 0-5,-1 1 0 9,-3-1 1-4,0-6-2 4,0 0 1-4,0 0-5 0,4-6 0 5,6-1-4 0,5-2 1-6</inkml:trace>
    </iact:actionData>
  </iact:action>
  <iact:action type="add" startTime="94464">
    <iact:property name="dataType"/>
    <iact:actionData xml:id="d19">
      <inkml:trace xmlns:inkml="http://www.w3.org/2003/InkML" xml:id="stk19" contextRef="#ctx0" brushRef="#br0">16637 4597 2 0,'-4'-7'1'9,"4"14"-1"-8,0-7 1 8,4 3-1 1,0 0 1-9,-1 3-1 17,1 1 0-17,-1-1-1 14,4 6 1-14,-3 1 0 9,3 3 0-4,0-4 1 2,0-3 0 0,0 1 0 0,0-10 1 1,4-6 0-4,-1-4 0 1,1-5 0 3,-1-1 0-4,1 0-1 5,-4-3 0-4,0 1-1 3,0-4 1-3,-7 0-1 10,0 0 1-15,-3 3-1 13,-5 3 0-13,1 7 0 14,-3 6 0-14,-4 6-1 6,0 6 1-1,3 7-1 5,0 0 1-5,4-1 0 5,4 7 0-5,3 3-1 4,3-6 1 3,4 3 0-12,4-6 0 2,3-1 0 14,0-5 0-11,0-7 0-5,8-3 1 8,-1-9-1-3,-4-4 1 5,-3-3-1-5,-3 4 1 4,-4-1-1-4,-10 1 1-5,-4-1-1 9,-1 4 1-4,-2 2-2 5,-8 7 1-5,1 4-2 4,-1 2 1-3,0 3-2 3,4 7 1-4</inkml:trace>
    </iact:actionData>
  </iact:action>
  <iact:action type="add" startTime="95861">
    <iact:property name="dataType"/>
    <iact:actionData xml:id="d20">
      <inkml:trace xmlns:inkml="http://www.w3.org/2003/InkML" xml:id="stk20" contextRef="#ctx0" brushRef="#br0">16736 4782 6 0,'3'-7'3'1,"4"-5"-7"7,-3 2 3-7,-1 4 0 18,1 3 1-18</inkml:trace>
    </iact:actionData>
  </iact:action>
  <iact:action type="add" startTime="102587">
    <iact:property name="dataType"/>
    <iact:actionData xml:id="d21">
      <inkml:trace xmlns:inkml="http://www.w3.org/2003/InkML" xml:id="stk21" contextRef="#ctx0" brushRef="#br0">9130 6503 7 0,'-4'-6'3'9,"4"-13"-3"-8,-3 10 3 8,-1 2-3 3,-3 1 1-10,0 0-1 12,0 0 1-13,0-1-2 15,0 4 1-15,0 3 0 7,0 3 0-1,0 1-1 1,3 2 1 1,1 3-1-3,-1 4 1 5,4-4-1-7,0 4 1 1,7-1-1 5,4-5 1-5,3 2 0 5,4-3 1-5,-4 0-1 5,3-6 0-5,-2-3 0 21,-1-3 0-25,-4-6 0 0,1-4 1 9,-8 0 0-6,1 0 0 2,-8-2 0 2,-3 2 0-1,-3 3-1 3,-1 4 1-4,1 9-1 5,-1 6 0-5,0 4-2 4,8 2 0-4</inkml:trace>
    </iact:actionData>
  </iact:action>
  <iact:action type="add" startTime="108502">
    <iact:property name="dataType"/>
    <iact:actionData xml:id="d22">
      <inkml:trace xmlns:inkml="http://www.w3.org/2003/InkML" xml:id="stk22" contextRef="#ctx0" brushRef="#br0">9140 6585 3 0,'-3'3'1'1,"-8"9"0"0,11-12 1 6,0 4-2 4,0-4 0-1,0 0 0-9,0 3 1 16,4-3-1-12,-1 0 0 0,-3 3 0 5,0-3 1-5,0 0-1 5,0 0 1-5,0 3-2 5,0-3 0-5</inkml:trace>
    </iact:actionData>
  </iact:action>
  <iact:action type="add" startTime="109313">
    <iact:property name="dataType"/>
    <iact:actionData xml:id="d23">
      <inkml:trace xmlns:inkml="http://www.w3.org/2003/InkML" xml:id="stk23" contextRef="#ctx0" brushRef="#br0">9102 6902 3 0,'0'25'1'8,"10"-10"1"-7,-6-12 0 6,-4 1-2 1,3 2 0-4,1 0 0 5,-4 0 0-4,3-3 0 7,1 1 0-9,-4-1 0 11,0 0 1-13,3 0-2 14,-3 0 0-14,4 0 0 15,-1 0 1-15</inkml:trace>
    </iact:actionData>
  </iact:action>
  <iact:action type="add" startTime="109867">
    <iact:property name="dataType"/>
    <iact:actionData xml:id="d24">
      <inkml:trace xmlns:inkml="http://www.w3.org/2003/InkML" xml:id="stk24" contextRef="#ctx0" brushRef="#br0">9091 7607 5 0,'-7'9'2'0,"4"4"-4"9,3-7 5 0,0 4-3-3,0 2 1 3,-4 4 0-4,4 0 0 0,-4-1-2 6,4-2 1-7,-3-4 1 6,3 1 0-4,0-1-1 4,0-3 1-5,-4-3-1 6,4 4 1-8,0-4-3 11,0 0 1-13,0 0-1 21,0 3 1-21</inkml:trace>
    </iact:actionData>
  </iact:action>
  <iact:action type="add" startTime="110306">
    <iact:property name="dataType"/>
    <iact:actionData xml:id="d25">
      <inkml:trace xmlns:inkml="http://www.w3.org/2003/InkML" xml:id="stk25" contextRef="#ctx0" brushRef="#br0">9031 8134 3 0,'-3'12'1'0,"6"-15"-1"7,-3 3 2-1,0 0-2 2,0 0 0 0,0 0-1-1,4 0 0 2</inkml:trace>
    </iact:actionData>
  </iact:action>
  <iact:action type="add" startTime="115529">
    <iact:property name="dataType"/>
    <iact:actionData xml:id="d26">
      <inkml:trace xmlns:inkml="http://www.w3.org/2003/InkML" xml:id="stk26" contextRef="#ctx0" brushRef="#br0">18348 6262 7 0,'0'9'3'1,"0"4"1"7,4-7 3-7,-1 3-8 9,1 1 1-9,-4 2-1 23,3 1 1-23,1-1 0 7,-1-2 1 1,1 2-1-3,-1-2 0 3,-3-1 1-3,0-2 0 13,0-1 0-18,0-3 1-1,-3 3 0 11,-1-3 0-6,-3-3-1 4,4 0 1-3,-1-3-2 5,1 3 1-7,-1 0-4 16,4 0 1-19,0 0-2 3,4 3 0 11</inkml:trace>
    </iact:actionData>
  </iact:action>
  <iact:action type="add" startTime="126038">
    <iact:property name="dataType"/>
    <iact:actionData xml:id="d27">
      <inkml:trace xmlns:inkml="http://www.w3.org/2003/InkML" xml:id="stk27" contextRef="#ctx0" brushRef="#br0">7398 7008 3 0,'0'3'1'9,"0"7"-2"-8,0-10 1 8,0-7 0 1,0 11 0-9,0 2 0 20,0 0 1-20,7 0-2 14,-4 1 1-14,1-1 0 7,-1 0 1 0,1 0-1-1,-1-2 0 2,-3-4 1-3,4-4 0 5,3-2 0-7,-3 0 1 1,-1 0-1 5,1-4 0-5,-1 1 0 4,-3-1 0-3,0 1-1 5,0-4 1-7,-3 7-1 9,-4 0 1-12,0 6-1 15,-4 0 1-15,0 3-1 14,-3 3 0-14,4 1 0 7,-1-1 0 0,0 0 0-1,4-3 0 3,0 7 0-5,4-4 0 6,3 0 0-7,3 0 0 1,1-2 0 5,3-1 0-5,0 0 0 5,0-3 1-5,0 3-1 6,0-3 1-7,0 0-1 9,-3-3 1-12,3 0-1 21,-7-4 1-21,0 1 0 8,0 3 0-8,-7-3-1 7,0 0 1 0,0-4-1-1,0 4 0 2,-4 0 0-3,0-1 0 5,1 4 0-7,3 3 0 0,0 3-1 6,3 0 1-4,4 1-1 3,4-1 1-3,3 6 0 5,0-3 0-7,3 1-1 9,1-1 1-12,0-3 0 15,-1-3 1-15,1 0-1 14,3-3 1-14,-4-6-1 7,1-4 1 0,-4 0-1 0,-3 1 1 1,-4-1 0 1,0 1 0-3,-4 6-1 3,-3-1 0-3,0 7 0 3,-4 0 1-4,1 3-1-5,-4 7 0 8,7-4-1-2,3 3 1 2,1 1-1-1,6-4 1 1,1 0 0-2,3 1 0-6,0-4 0 8,3 0 0-2,1-3 0 2,-4-3 0-2,4-3 0 3,-4-4 1-3,0 1 0 3,0-1 0-3,-4 1 0 2,-3-4 0-2,-3 1-1 3,-1-1 1-3,-3 4 0-6,0 3 0 7,0 6-2-1,0 3 0 3,3 6-3-3,4 4 0 10</inkml:trace>
    </iact:actionData>
  </iact:action>
  <iact:action type="add" startTime="132764">
    <iact:property name="dataType"/>
    <iact:actionData xml:id="d28">
      <inkml:trace xmlns:inkml="http://www.w3.org/2003/InkML" xml:id="stk28" contextRef="#ctx0" brushRef="#br0">6946 6923 3 0,'7'-12'1'1,"21"6"1"7,-20-1 2-7,-1 1-4 8,0 6 1 1,0-3-1 2,3 3 1-8,1 6-1 8,-1 1 0-9,5 8 1 12,-1 4 0-14,3 6-1 19,-3 0 1-19,1 0 0 2,-5 0 0 4,1-6 0 1,-1 0 0 1,1 0-1-3,-4-7 0 5,0 1 0-6,-3-4 1-1,-1-2-1 6,1-4 0-4,-1 0-2 3,1-3 0 0</inkml:trace>
    </iact:actionData>
  </iact:action>
  <iact:action type="add" startTime="133214">
    <iact:property name="dataType"/>
    <iact:actionData xml:id="d29">
      <inkml:trace xmlns:inkml="http://www.w3.org/2003/InkML" xml:id="stk29" contextRef="#ctx0" brushRef="#br0">7140 6880 5 0,'0'15'2'1,"-10"-5"0"8,6-4 2-6,1 6-4 7,-4 4 0-5,-4-3-1 6,0 5 1-7,1 1 0 8,-4-3 0-9,-4 0 1 12,0-1 0-14,-3 4 0 14,0 3 0-14,0-3 0 20,3 6 0-20,4-9 0 0,4 6 0 8,-1-4-1-3,0-2 1 10,1 0-1-15,3-4 1 10,3-2-1-2,-3-4 1-2,4 0-1 3,-1-3 1-2,1-3-1-7,3-3 0 7,0 0-3-1,3-3 0-5</inkml:trace>
    </iact:actionData>
  </iact:action>
  <iact:action type="add" startTime="139475">
    <iact:property name="dataType"/>
    <iact:actionData xml:id="d30">
      <inkml:trace xmlns:inkml="http://www.w3.org/2003/InkML" xml:id="stk30" contextRef="#ctx0" brushRef="#br0">17745 7867 7 0,'-7'-3'3'1,"3"-3"0"0,4 6 3 6,0-6-7 4,0-1 1-2,4 1-1-8,-1 0 0 18,-3 6 1-15,4-6 1 2,-4 6-2 3,0-7 0-4,0 1-1 5,3 0 0-5</inkml:trace>
    </iact:actionData>
  </iact:action>
  <iact:action type="add" startTime="140615">
    <iact:property name="dataType"/>
    <iact:actionData xml:id="d31">
      <inkml:trace xmlns:inkml="http://www.w3.org/2003/InkML" xml:id="stk31" contextRef="#ctx0" brushRef="#br0">16662 7864 2 0,'-25'28'1'9,"7"1"0"-8,15-26 0 8,-1 6-2 3,-3-3 1-11,0 4-1 15,0 2 0-15</inkml:trace>
    </iact:actionData>
  </iact:action>
  <iact:action type="add" startTime="140993">
    <iact:property name="dataType"/>
    <iact:actionData xml:id="d32">
      <inkml:trace xmlns:inkml="http://www.w3.org/2003/InkML" xml:id="stk32" contextRef="#ctx0" brushRef="#br0">17050 7946 2 0,'14'6'1'7,"11"-12"0"-6,-15 6 2 2,4-3-3 7,4-1 1 2,7 1 1-9,-1 0 0 2,5-3-3 5,-1 3 1-5,3 3 1 5,1 0 0-5,0 0 0 6,0 3 0-7,-1 0-1 9,1 3 1-12,4-3-1 15,-8-6 1-15,0-3-1 14,0 0 1-14,0-7-1 7,4 1 0 0,0-1 0 1,-4 1 1-1,-3-1-1 1,0 4 0-2,-8 2 0 3,-3 1 1-3,-3 3 0 3,-4 3 0-3,-4 3 0-6,-3 3 0 7,-3-2 0 0,-1-1 0 1,1-3 0-2,-1 0 0-5,1 0-1 13,-1-3 1-14,4-4-3 15,0 1 0-15,0 0-2 7,0-1 1-1</inkml:trace>
    </iact:actionData>
  </iact:action>
  <iact:action type="add" startTime="141696">
    <iact:property name="dataType"/>
    <iact:actionData xml:id="d33">
      <inkml:trace xmlns:inkml="http://www.w3.org/2003/InkML" xml:id="stk33" contextRef="#ctx0" brushRef="#br0">17858 7218 4 0,'3'38'2'0,"4"37"0"15,-3-50 0-14,-1 10-3 14,-3 5 1-14,0 7 0 6,0-3 1 1,0 3-1-1,0-6 0 3,0-6 0-5,-3-1 1 7,-1-2 0-9,1 2 0 2,-1-6-1 5,1-3 1-5,-1 0 0 5,1 1 0-5,-1-8 0 6,1 1 0-7,-1-3-1 9,0-4 1-4,1 1-1-1,-1 3 1-7,1-7-1 15,3 0 1-16,0-2-3 9,0-7 1-2,0-10-2 0,0 4 1 4</inkml:trace>
    </iact:actionData>
  </iact:action>
  <iact:action type="add" startTime="142464">
    <iact:property name="dataType"/>
    <iact:actionData xml:id="d34">
      <inkml:trace xmlns:inkml="http://www.w3.org/2003/InkML" xml:id="stk34" contextRef="#ctx0" brushRef="#br0">17639 6923 9 0,'3'-28'4'8,"8"16"-2"-7,-4 5 4 7,4 4-6-4,-1 3 0 4,1 3-1-1,-1 7 0 3,5 9 2-5,-5 3 0 7,1 6-1-9,-4 6 1 3,-4 7-1 3,1 0 0-4,-4 6 1 5,3 9 1-5,-3-2-2 7,7-1 0-8,0 3 0 9,0-5 0-4,1-4 0-1,2 0 0-7,-3-3 0 14,0-1 0-14,-3-2 0 7,-4-3 1 0,-4-1-1 1,1 1 1-2,-1 0-1 3,-3-10 1-2,0-3-1 0,4-6 0 0,-1-3-1 1,0-4 1-1,4-6-3-7,0-6 0 6,-3-3 0 1,3-6 0-4</inkml:trace>
    </iact:actionData>
  </iact:action>
  <iact:action type="add" startTime="142888">
    <iact:property name="dataType"/>
    <iact:actionData xml:id="d35">
      <inkml:trace xmlns:inkml="http://www.w3.org/2003/InkML" xml:id="stk35" contextRef="#ctx0" brushRef="#br0">17664 6996 3 0,'0'0'1'0,"10"15"1"2,-6-8 0 5,3 2-3 6,-4 7 0-12,1 9 0 15,-1 0 1-15,1 12 1 6,3 14 0 1,0 8 0-1,4 10 0 4,3 0 0-7,-4 13 1 8,-3-7-1-9,0 0 0 2,-3-6-1 5,-1-3 0-4,-3-13 0 3,0-12 0 0,0 0-1-1,0-13 1 1,0-6-2-1,0-9 1 1</inkml:trace>
    </iact:actionData>
  </iact:action>
  <iact:action type="add" startTime="164277">
    <iact:property name="dataType"/>
    <iact:actionData xml:id="d36">
      <inkml:trace xmlns:inkml="http://www.w3.org/2003/InkML" xml:id="stk36" contextRef="#ctx0" brushRef="#br0">18390 6274 6 0,'0'-9'3'9,"4"6"-2"-8,-4 3 4 8,3-3-5-8,-3 3 1 8,0 0 0 1,0 0 0 6,0 0-1-14,0 0 1 3,0 0 0 5,0 0 1-5,0 0-1 6,0 6 0-7,0 6 0 9,0 4 0-12,4 3 0 14,-1 0 0-14,4 6 0 16,1 3 1-16,-1-3-1 14,-4 0 0-14,8 7 0 6,-8-1 0 2,1 0 0-1,-1 1 0 1,1-1-1-1,-1 4 1 0,1-1-1 0,-1-3 1 0,1 10-1 2,3-3 1-2,4 3-1-7,-4 2 1 6,3-5-1 1,1-7 1 0,-4 7-1 1,-4 0 1-8,-3-1-1 14,-7-2 1-14,0-7-1 7,0-3 1 0,0 13-1 0,0-13 1 1,4 9-1-1,-1-5 0 0,4-1 0 1,0-3 1-1,4 6-1 0,3 1 0 0,0-1 0 1,3 0 1-1,-3 7-1-7,-3-4 0 7,-1 4 0 0,-3 3 1 1,0-4-1 0,0-5 1-8,0-4-1 14,0 0 1-14,0-3-1 14,0 4 0-14,0-7 1 7,4-1 0 0,3-2-1 0,-7-3 0 1,3 0 0-1,1-1 1 1,-4-2-1-2,0-4 1 1,0-2-1 1,0-1 0 0,-4-3-3-8,1-6 1 6,-1-7-5 1,1-5 1-6</inkml:trace>
    </iact:actionData>
  </iact:action>
  <iact:action type="add" startTime="165331">
    <iact:property name="dataType"/>
    <iact:actionData xml:id="d37">
      <inkml:trace xmlns:inkml="http://www.w3.org/2003/InkML" xml:id="stk37" contextRef="#ctx0" brushRef="#br0">17660 7071 4 0,'-11'16'2'0,"4"21"3"11,4-27-6-10,-4 8 1 9,0 7 0-8,-4 7 0 9,-3 2 1 1,-4 13-1-9,-3 10 1 1,-7 6 0 6,-7 12 1-4,0-9-1 4,-4 3 0-6,7-4 0 9,0-5 0-10,8-4-1 12,2-12 0-14,8-6-3 15,4-10 1-15</inkml:trace>
    </iact:actionData>
  </iact:action>
  <iact:action type="add" startTime="165631">
    <iact:property name="dataType"/>
    <iact:actionData xml:id="d38">
      <inkml:trace xmlns:inkml="http://www.w3.org/2003/InkML" xml:id="stk38" contextRef="#ctx0" brushRef="#br0">18101 6738 1 0,'-25'19'0'0,"-13"38"2"11,30-42-3-10,-6 14 1 8,-7 5 0-6,-3 7 2 7,-5 12 1 3,-13 0-3-11,0 13 0 3,-1 22 2 5,4 3 0-5,1 6-1 6,2-3 1-6,5-9-4 8,2-13 1-5</inkml:trace>
    </iact:actionData>
  </iact:action>
  <iact:action type="add" startTime="165900">
    <iact:property name="dataType"/>
    <iact:actionData xml:id="d39">
      <inkml:trace xmlns:inkml="http://www.w3.org/2003/InkML" xml:id="stk39" contextRef="#ctx0" brushRef="#br0">18161 6974 10 0,'-21'15'5'0,"14"54"-10"13,3-47 10-12,-3 6-7 6,-7 1 1 1,-4 11 0-2,-6 1 0 4,-12 13 1-4,1 2 1 4,-4 4-3-6,1 5 0 9</inkml:trace>
    </iact:actionData>
  </iact:action>
  <iact:action type="add" startTime="166140">
    <iact:property name="dataType"/>
    <iact:actionData xml:id="d40">
      <inkml:trace xmlns:inkml="http://www.w3.org/2003/InkML" xml:id="stk40" contextRef="#ctx0" brushRef="#br0">18281 7256 7 0,'-56'28'3'0,"3"85"-5"11,42-79 7-8,-3 10-8 6,-4-3 0-6</inkml:trace>
    </iact:actionData>
  </iact:action>
  <iact:action type="add" startTime="166348">
    <iact:property name="dataType"/>
    <iact:actionData xml:id="d41">
      <inkml:trace xmlns:inkml="http://www.w3.org/2003/InkML" xml:id="stk41" contextRef="#ctx0" brushRef="#br0">18281 7569 9 0,'-32'44'4'0,"-21"54"-14"14,43-83 10-13</inkml:trace>
    </iact:actionData>
  </iact:action>
  <iact:action type="add" startTime="166501">
    <iact:property name="dataType"/>
    <iact:actionData xml:id="d42">
      <inkml:trace xmlns:inkml="http://www.w3.org/2003/InkML" xml:id="stk42" contextRef="#ctx0" brushRef="#br0">18464 7610 11 0,'-24'3'5'10,"-22"60"-6"-9,32-44 11 0,-11 12-14 8,-3 10 0 1,0-7-2-5,6-2 1 4</inkml:trace>
    </iact:actionData>
  </iact:action>
  <iact:action type="add" startTime="168555">
    <iact:property name="dataType"/>
    <iact:actionData xml:id="d43">
      <inkml:trace xmlns:inkml="http://www.w3.org/2003/InkML" xml:id="stk43" contextRef="#ctx0" brushRef="#br0">17886 6889 8 0,'-71'100'4'9,"-38"38"-5"-8,81-97 7 9,-15 9-6-7,-13 13 0 5,-1 0 0 5,1-4 1-12,-4 1-2 13,7-4 1-13,4-2 0 15,6-14 0-15,8-8-2 6,10-7 0 2</inkml:trace>
    </iact:actionData>
  </iact:action>
  <iact:action type="add" startTime="168798">
    <iact:property name="dataType"/>
    <iact:actionData xml:id="d44">
      <inkml:trace xmlns:inkml="http://www.w3.org/2003/InkML" xml:id="stk44" contextRef="#ctx0" brushRef="#br0">18119 6829 11 0,'-14'-12'5'9,"-11"71"-9"-8,18-37 10 0,-7 7-8 8,-15 8 0 3,-9 10 0-9,-12 3 1 2,-13 13 2 5,-1 9 0-5,1 16-2 6,-4 3 0-7,-4-6 0 9,11-19 0-11,11-10 0 13,10-12 0-14</inkml:trace>
    </iact:actionData>
  </iact:action>
  <iact:action type="add" startTime="169039">
    <iact:property name="dataType"/>
    <iact:actionData xml:id="d45">
      <inkml:trace xmlns:inkml="http://www.w3.org/2003/InkML" xml:id="stk45" contextRef="#ctx0" brushRef="#br0">18203 7140 12 0,'-56'34'6'9,"-29"73"-14"-8,57-76 13 0,-7 16-9 8,-4 0 1 1</inkml:trace>
    </iact:actionData>
  </iact:action>
  <iact:action type="add" startTime="169263">
    <iact:property name="dataType"/>
    <iact:actionData xml:id="d46">
      <inkml:trace xmlns:inkml="http://www.w3.org/2003/InkML" xml:id="stk46" contextRef="#ctx0" brushRef="#br0">18200 7507 13 0,'-57'97'6'8,"-13"13"-9"-8,52-92 12 4,-3 8-13 4,3-8 1-2,4-2-3 3,7-3 0 12</inkml:trace>
    </iact:actionData>
  </iact:action>
  <iact:action type="add" startTime="169412">
    <iact:property name="dataType"/>
    <iact:actionData xml:id="d47">
      <inkml:trace xmlns:inkml="http://www.w3.org/2003/InkML" xml:id="stk47" contextRef="#ctx0" brushRef="#br0">18119 7849 9 0,'-50'65'4'8,"4"26"-13"-7,39-75 8 10</inkml:trace>
    </iact:actionData>
  </iact:action>
  <iact:action type="add" startTime="170762">
    <iact:property name="dataType"/>
    <iact:actionData xml:id="d48">
      <inkml:trace xmlns:inkml="http://www.w3.org/2003/InkML" xml:id="stk48" contextRef="#ctx0" brushRef="#br0">16729 6362 4 0,'14'-6'2'9,"11"-13"-1"-8,-18 13 2 8,3-4-3-5,4 1 0 1,0 0 1 5,4 2 0-5,-4 4-1 6,-3-3 0-7,3 6 1 9,-4 0 0-11,1 0 0 12,0 3 1-13,3 3-1 16,7-3 0-16,-3 1-1 14,-1-4 1-14,1-4-1 15,-1-2 1-15,5 0-1 3,2 0 0 7,5-1 0-6,-1 4 1 7,0 0-1-4,4 0 1 1,-1 3-1-8,-2 0 1 5,-1 0 0 3,4 0 0-1,3 0-1 1,-3-3 1-1,3 3-1 1,7-3 1-8,-6 0-1 14,-5-7 0-14,1 4 1 15,0 3 0-15,0 0-1 6,-1 3 1 2,-2 0-1-2,-1 0 0 3,-4 3 0-3,1 0 1 2,0 0-1-1,-4 0 0 1,0 3 0-9,0-2 0 7,1-4 0 2,-5 0 1 0,4 0-1-1,-3-4 1 0,0-5-1 2,-1 6 1-9,-10-3-3 14,-7 6 1-14,-7 3-4 14,-7 0 1-14</inkml:trace>
    </iact:actionData>
  </iact:action>
  <iact:action type="add" startTime="171723">
    <iact:property name="dataType"/>
    <iact:actionData xml:id="d49">
      <inkml:trace xmlns:inkml="http://www.w3.org/2003/InkML" xml:id="stk49" contextRef="#ctx0" brushRef="#br0">16933 6691 6 0,'7'51'3'9,"0"65"0"-8,-3-76 2 8,-4 17-4-8,-7 9 0 8,0 15 0 10,0 20 1-18,-4-1-3 15,11 3 1-15,-3-15 1 6,3-16 1 2,0-9-3-2,3-10 0 2,1-9-2-1,6-9 1 1</inkml:trace>
    </iact:actionData>
  </iact:action>
  <iact:action type="add" startTime="172099">
    <iact:property name="dataType"/>
    <iact:actionData xml:id="d50">
      <inkml:trace xmlns:inkml="http://www.w3.org/2003/InkML" xml:id="stk50" contextRef="#ctx0" brushRef="#br0">17325 6591 9 0,'3'75'4'9,"-3"16"-5"-8,0-44 6 2,0 16-5 6,0 12 1 4,0 4-1-10,0 12 1 11,0 12-1-14,0-6 0 7,4-6 1 3,0-9 0-3,-4-20-2 2,0-8 0-2,0-17-2 3,3-8 1-10</inkml:trace>
    </iact:actionData>
  </iact:action>
  <iact:action type="add" startTime="172371">
    <iact:property name="dataType"/>
    <iact:actionData xml:id="d51">
      <inkml:trace xmlns:inkml="http://www.w3.org/2003/InkML" xml:id="stk51" contextRef="#ctx0" brushRef="#br0">17745 6462 6 0,'-14'-25'3'10,"38"50"-5"-9,-13-12 3 1,-1 3-1 6,1 9 0 4,-4 0 0-9,-3 13 1 7,3 9-1-5,-4 15 1 7,1 17-1-9,-4 15 1 1,-4 0 0 6,1 9 1-4,3 7-2 4,0-10 1-2,0-9-2 1,0-15 0-1,-4-17-1 1,1-12 1-8</inkml:trace>
    </iact:actionData>
  </iact:action>
  <iact:action type="add" startTime="172655">
    <iact:property name="dataType"/>
    <iact:actionData xml:id="d52">
      <inkml:trace xmlns:inkml="http://www.w3.org/2003/InkML" xml:id="stk52" contextRef="#ctx0" brushRef="#br0">18080 6409 7 0,'-7'-6'3'0,"17"65"-5"14,-3-33 7-13,1 11-5 15,-1 20 0-15,-4 12 0 14,4 15 1-14,-3 1-1 3,-4 9 0 7,-4-3 0-7,-3 6 0 9,0 0 0-5,4-12 0 1,-1-16-1-2,4-12 0 3,0-10-1-9,-4-19 1 5</inkml:trace>
    </iact:actionData>
  </iact:action>
  <iact:action type="add" startTime="172882">
    <iact:property name="dataType"/>
    <iact:actionData xml:id="d53">
      <inkml:trace xmlns:inkml="http://www.w3.org/2003/InkML" xml:id="stk53" contextRef="#ctx0" brushRef="#br0">18263 6666 11 0,'-3'-3'5'8,"3"25"-8"-7,3-6 10 2,1 9-7 5,3 22 1-3,0 9 0 5,0 10 0-6,-3 3-3 9,-4 6 1-11,0 1-1 13,-4 5 0-14</inkml:trace>
    </iact:actionData>
  </iact:action>
  <iact:action type="add" startTime="175702">
    <iact:property name="dataType"/>
    <iact:actionData xml:id="d54">
      <inkml:trace xmlns:inkml="http://www.w3.org/2003/InkML" xml:id="stk54" contextRef="#ctx0" brushRef="#br0">16718 6958 6 0,'4'-28'3'9,"20"15"-2"-8,-17 16 3 8,4 0-4-8,0 1 0 18,6 2-1-18,1 3 1 15,0 1 1-14,3-1 0 3,7 4 0 5,0-1 0-6,7 4 0 9,-3-4 1-11,3 7 0 13,1 3 1-14,-1 3-2 15,-3-3 1-15,-4 0-1 15,0-6 0-15,-7 0 0 15,1-4 0-15,-5-3 0 4,-3-2 0 4,-3-1-1-1,-1-3 1 1,-3 0-5-1,-7-3 1 1,0 0-1-2,-3 3 0 3</inkml:trace>
    </iact:actionData>
  </iact:action>
  <iact:action type="add" startTime="176230">
    <iact:property name="dataType"/>
    <iact:actionData xml:id="d55">
      <inkml:trace xmlns:inkml="http://www.w3.org/2003/InkML" xml:id="stk55" contextRef="#ctx0" brushRef="#br0">17110 6575 8 0,'35'32'4'9,"11"5"-2"-8,-32-27 5 4,4 5-7 5,3 7 1-9,3 0-1 14,-2 0 1-14,2 3-1 15,1 0 0-15,-4-3 1 15,0-6 0-15,-7 0-2 4,-3-1 1 5,-4-8-3-5,-3-1 0 7</inkml:trace>
    </iact:actionData>
  </iact:action>
  <iact:action type="add" startTime="176484">
    <iact:property name="dataType"/>
    <iact:actionData xml:id="d56">
      <inkml:trace xmlns:inkml="http://www.w3.org/2003/InkML" xml:id="stk56" contextRef="#ctx0" brushRef="#br0">17258 6415 6 0,'-7'-31'3'10,"17"44"-3"-9,-3-7 3 1,8 3-3 7,-1 7 0-5,7 3-1 7,4 3 1-7,-1 3 0 9,1 6 0-11,0 1 0 12,3-10 1-13,-3-1-1 16,-4-2 1-16,0 0 0 14,-3-3 0-14,-4-4-1 14,0-2 0-14,-4-4-2 4,1-3 1 6</inkml:trace>
    </iact:actionData>
  </iact:action>
  <iact:action type="add" startTime="176768">
    <iact:property name="dataType"/>
    <iact:actionData xml:id="d57">
      <inkml:trace xmlns:inkml="http://www.w3.org/2003/InkML" xml:id="stk57" contextRef="#ctx0" brushRef="#br0">17642 6328 5 0,'-3'-29'2'9,"3"42"-1"-8,3-4 2 2,1 7-4 6,3 6 1 5,0 6-1-13,4-3 1 4,-1 4 0 6,1-4 0-7,-1-3 0 9,5 0 1-11,-5-4-1 13,1 4 1-14,-1-9 0 14,1-1 0-14,-4-2 0 14,-4-1 0-14,1-3-3 15,-4 1 1-15,0-1-1 4,0 3 1 6</inkml:trace>
    </iact:actionData>
  </iact:action>
</iact:actions>
</file>

<file path=ppt/ink/inkAction8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3T05:24:42.8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45994">
    <iact:property name="dataType"/>
    <iact:actionData xml:id="d0">
      <inkml:trace xmlns:inkml="http://www.w3.org/2003/InkML" xml:id="stk0" contextRef="#ctx0" brushRef="#br0">17007 13098 9 0,'-31'25'4'9,"6"13"-1"2,21-29 4-10,-3 4-7 0,-10 5 0 6,-4 11 0 16,-1 2 0-22,-2 10 1 15,-1 3 0-14,-3-1 1-1,0 8 1 2,-4-1-1 7,0 0 1-5,-3 3 0 6,-4 4 0-6,7 5-2 3,8-18 1 0,-15 16-1 2,11-13 0 10,-8 13-1-17,1-1 0-2,0-6 0 10,3-9 0-9,4-6-1 18,7-4 1-16,3-5-3-3,4-4 0 18,3-10-3-17,1 4 0-2</inkml:trace>
    </iact:actionData>
  </iact:action>
  <iact:action type="add" startTime="46486">
    <iact:property name="dataType"/>
    <iact:actionData xml:id="d1">
      <inkml:trace xmlns:inkml="http://www.w3.org/2003/InkML" xml:id="stk1" contextRef="#ctx0" brushRef="#br0">16044 13258 19 0,'-7'0'9'1,"7"0"-13"3,4 3 15 0,3 0-12 7,0 0 1 3,4 7-1-13,3-4 1 3,0 6 0 7,0 7 0-7,3 3 0 7,1 3 1-4,0 3 0 1,-1 1 1 1,5-1-1-3,2 0 1-1,4 4-1 5,1 5 1-5,6-9-2 5,0 4 1-2,1-7-1 9,-1 3 1-14,4 3-2 10,-1 10 1-11,5-6 0 22,3-1 0-21,-1 4 0-2,-2 3 0 0,-1-1 0 12,4-11 0-10,-4-1 0 15,1 6 1-15,-5-9-1-2,-2-3 0 23,-1 0 0-21,-7-3 0-2,-3 0 0 0,-7-7 0 17,-4 1-3-15,-4-4 1-2,-3 1-4 17,-3 2 1-15</inkml:trace>
    </iact:actionData>
  </iact:action>
  <iact:action type="add" startTime="63588">
    <iact:property name="dataType"/>
    <iact:actionData xml:id="d2">
      <inkml:trace xmlns:inkml="http://www.w3.org/2003/InkML" xml:id="stk2" contextRef="#ctx0" brushRef="#br0">11151 13948 18 0,'-21'-13'9'1,"14"-6"-9"7,7 19 9-7,0-3-12 0,-3-3 0 8,-1 6-2 4,1 0 1-7,-1 3 6 5,-3 0 0-7,0 3-2 8,0 4 0-10,-4 2 2 9,1 7 0-6,-1 3 1 5,0 10 0-5,-3 2-1 5,0 4 1-4,0 2-3 3,-7-2 1 5,0 3 0 0,-4 3 0-11,-7-4-1-2,4 4 1 8,3-3-1-4,1 0 1 4,-1-3-1-3,0-1 0 5,4 1-3-5,0-1 1 16,3-8-4-20,1 2 1-1,3-6 0 7,3-3 0-3</inkml:trace>
    </iact:actionData>
  </iact:action>
  <iact:action type="add" startTime="64034">
    <iact:property name="dataType"/>
    <iact:actionData xml:id="d3">
      <inkml:trace xmlns:inkml="http://www.w3.org/2003/InkML" xml:id="stk3" contextRef="#ctx0" brushRef="#br0">10643 14086 26 0,'-7'9'13'1,"21"-3"-23"5,-3 4 29-1,3-4-19 5,11 10 0-5,3 6-2 7,4 3 1-9,3-6 1 7,4 6 0-5,0 0-1 7,-4 0 0-9,4 3 0 7,0-3 1-5,3-3 0 5,0-3 1-4,1 3-1 3,-1 3 1-3,-3 0-1 10,-11-3 1-15,14 6-1 13,-7 4 1-11,1-1-2 11,-8 0 0-12,0 1-5 13,-3-10 1-13</inkml:trace>
    </iact:actionData>
  </iact:action>
  <iact:action type="add" startTime="75446">
    <iact:property name="dataType"/>
    <iact:actionData xml:id="d4">
      <inkml:trace xmlns:inkml="http://www.w3.org/2003/InkML" xml:id="stk4" contextRef="#ctx0" brushRef="#br0">13183 15205 11 0,'-14'10'5'9,"21"-14"-5"-8,-7 4 6 0,0 0-6 7,0 0 0 3,4 4 1-2,-1-1 1 1,-3 6-2-9,4 0 0 9,-1 7 1-1,1 0 1-8,-1 3 0 9,1-1 0-1,-1 4-1 5,5 0 1-9,-5-3-1 5,4 3 0-5,0 3 0 6,0-3 0-7,0 0-1 8,4-3 1-7,-4 0-1 6,4-4 1-7,-1 4 0 7,-3-6 0-6,11 6 0 12,-1-4 0-15,5 1-1 18,-1-4 1-15,3-5 0-5,1-4 0 1,7-6-1 17,-4-7 1-15,7-8-1 15,4-4 1-16,0-13 0-1,3-6 0 7,1 4-1-4,3-10 1 12,6 0-1-12,1 0 0-3,0-4 0 15,7-2 0-13,-3 6 0 12,-1-3 0-10,-3 6-1-4,-4 0 1 14,-3 6-2-11,-3 7 1-3,-1 0-2 14,0-1 0-11,-3 4-2 15,3 0 1-13</inkml:trace>
    </iact:actionData>
  </iact:action>
</iact:actions>
</file>

<file path=ppt/ink/inkAction9.xml><?xml version="1.0" encoding="utf-8"?>
<iact:actions xmlns:iact="http://schemas.microsoft.com/office/powerpoint/2014/inkAction" lengthUnit="cm" timeUnit="ms">
  <inkml:definitions xmlns:inkml="http://www.w3.org/2003/InkML"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256" units="dev"/>
          <inkml:channel name="T" type="integer" max="2.14748E9" units="dev"/>
        </inkml:traceFormat>
        <inkml:channelProperties>
          <inkml:channelProperty channel="X" name="resolution" value="377.95276" units="1/cm"/>
          <inkml:channelProperty channel="Y" name="resolution" value="425.2805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2-14T02:55:01.8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act:action type="add" startTime="7741">
    <iact:property name="dataType"/>
    <iact:actionData xml:id="d0">
      <inkml:trace xmlns:inkml="http://www.w3.org/2003/InkML" xml:id="stk0" contextRef="#ctx0" brushRef="#br0">17487 6610 4 0,'-28'19'2'1,"-18"-10"-2"7,36-6 3 2,-5 4-3 0,-2 5 0-9,-4 1 0 14,-4 2 0-10,4 1 0 5,-4 0 1-5,4-1 0 6,0 1 0-7,0 6-1 8,-1 0 1-9,5 12 0 7,3 7 1-4,3-3-2 3,4-1 1-3,3 1-1 4,1 0 0-5,3 2 0 11,0-8 0-14,7-7 0 12,4 6 1-12,3-3-1 13,3-2 0-13,5-1 1 13,2 3 0-13,1 3-1 13,0 1 1-12,6-1 1-2,5 3 0 12,2 1-1-11,8-1 1 13,-3-5-1-12,2-4 1-2,5-3-1 11,3 0 1-9,0-4-2 11,-4-5 0-12,8 0 0 12,-1 2 1-12,0-2-1 13,4-1 0-13,-7-5 0 13,-3 2 1-13,3-3-1 12,0 4 1-11,-1-1-1 11,-2-6 1-11,3 3-1-2,0-2 0 12,-4-1 0-10,8 0 1 10,-8-3-2-10,0-3 1 11,1 0 0-11,-1 3 0-2,0 0 0 13,1-4 0-11,-1 1 0 9,8 0 1-9,6 0-1 11,1-6 1-12,-4-4-1 13,3-3 0-13,4-6 0 13,4-3 0-13,-4 3 0 13,-4 0 0-12,-3-3 0-2,-3 0 0 12,-11 0 0-11,-1 3 0 11,-6-6 0-10,-7 3 0 11,-7 0 0-11,-4-3 1-3,-4-1-1 15,-2 4 0-12,-5-3 0 10,1-6 0-11,-8-4 0 12,-3 0 0-12,-3-9 0 13,-8-3 0-13,-6 3 0 12,-8 0 0-11,-3 0 0-1,-4 6 0 10,-3-3 0-8,-4 7 0 10,-7 9 0-11,-3-4 1 10,-1 4-1-10,-6 3 0-2,3 0 0 11,-4 0 0-9,-3-4 0 12,-3 4 0-13,-8 0 0 12,-3-3 0 3,-53 6 0-1,11 6 0-13,-1 10 0 11,8 6 0-12,3 6 0 13,-3 4 0-12,7 2 0-2,6 1 0 12,1 3 0-11,3 9 0 12,4-3 0-11,3 6 0-2,-3 6-1 11,11 7 1-9,-1 3 0 12,4 9 0-12,7-2-3 10,10 2 1-11,12-9-3 12,9 3 0-12</inkml:trace>
    </iact:actionData>
  </iact:action>
  <iact:action type="add" startTime="19630">
    <iact:property name="dataType"/>
    <iact:actionData xml:id="d1">
      <inkml:trace xmlns:inkml="http://www.w3.org/2003/InkML" xml:id="stk1" contextRef="#ctx0" brushRef="#br0">11423 9990 6 0,'-14'3'3'1,"14"16"-2"7,7-13 4-7,-4 4-5 14,4 2 1-10,-3 4 0 5,3 3 1-5,4 6-3 6,-1 3 1-7,4 4 1 8,0 2 0-9,1 1 0 8,2-1 0-6,4 1 0 4,4-1 0-3,3 1-1 3,8-7 1-1,-1 3 0-1,4-6 0-1,-1-3 0 4,8-3 0-2,4-3 0 8,3-4 0-14,3 1 0 13,-3-4 0-13,7-3-1 12,3 4 1-11,1-4-1-2,3 4 1 13,4-4-1-12,-1-3 0 12,4 0 0-12,0-3 0 13,4 3 0-11,-4-3 1-3,4 3-1 12,-1 0 0-10,4-3 0 9,-3-3 0-9,3 0 0 12,0 0 0-12,-7 3 0 10,4 3 0-11,0 0 0 12,-1-3 0-12,-3-3 0 13,0 0 1-12,4-3-1-2,-4-4 1 12,0 4-1-11,7-3 0 12,-10-10 0-12,-1-3 1 0,-6-3-2 11,-4 0 1-9,-4-3 0 9,1-4 1-10,-8 4-1 10,-7-7 0-11,-3-2 0 13,-11-1 0-13,-10 1 0 13,-7-4 1-13,-8 0-2 13,-6 7 1-13,-11-1 0 13,-4-6 0-12,-7 4-1-2,-7-1 1 12,-6 4-1-11,-5-1 1 12,-6 4 0-12,3-7 0 12,-7 4 0-11,-3-1 0-2,-4 7-1 12,0 3 1-11,0 9 0 12,-7 0 0-11,0 1-1 12,3 2 1-12,-3 1 0 10,-7 2 0-11,-3 1 0 12,6 3 0-11,-7 2-1 11,-6 1 1-10,6 3 0-3,-7 0 0 11,-3 10 0-9,4 5 0 11,-1 4-1-12,4 0 1 13,0 0 0-12,3 0 0-2,0-4 0 13,4 4 0-11,-3 0 0 8,10 0 0-9,-4-4 0 14,4 4 0-14,0 0 0 12,4 3 0-11,6 0 0 10,4 0 0-10,4-3-1 12,6-4 1-12,8-5 0-2,3 2 0 12,8-2-1-10,3-1 1 9,3 4-1-9,0-4 1 11,4 1-1-10,4-1 1-3,-1 0 0 11,4-2 0-9,0-1 0 10,0 3 0-10,0 1-2 11,3 2 0-12,-3 1-2 13,4 6 1-13</inkml:trace>
    </iact:actionData>
  </iact:action>
  <iact:action type="add" startTime="24660">
    <iact:property name="dataType"/>
    <iact:actionData xml:id="d2">
      <inkml:trace xmlns:inkml="http://www.w3.org/2003/InkML" xml:id="stk2" contextRef="#ctx0" brushRef="#br0">8636 11646 6 0,'28'-6'3'1,"15"9"-3"7,-33-3 4 1,4 0-4 1,4-3 0-5,0 0 0 5,3 3 1-4,0-4-1 3,7 4 0-4,0 0 0 5,4 0 1-5,3 4-1 5,-3-1 1-5,0 0 0 5,3-3 0-5,0 3-1 5,4 0 1-5,0 0 0 6,0 0 0 4,-4 1-1-12,-3-1 1 10,3 0-1-11,4 0 0 12,0 0 0-11,3-3 1-2,4-3-1 13,-4 0 0-11,1 0 0 10,2 0 0-10,1 3 0 10,0 0 0-11,0 0 0 13,-4 0 0-12,1-4 0 10,-1 1 0-10,0 3 0 11,8 0 0-11,-4 0 0-2,-1 0 0 13,5 3 0-11,-1-3 0 9,8 0 0-10,-1 0 1 13,-6 0-1-13,-1-3 0-1,7 0 0 12,4 0 1-10,-3 0-1 11,-1 3 0-12,4-3 0 13,0 3 0-13,0 0 0 13,-3 3 0-12,-1-3 0 11,4 0 0-11,0 0-1-2,0 3 1 11,-4 0 0 4,4-3 0-13,0 0 0-2,4 3 0 12,-8-3 0-11,1-3 0 13,3 0 0-13,-4 3 1-1,4 0-1 13,0 3 0-11,-3 0 0 11,3 4 1-11,-1-1-1 10,5-3 1-11,-1-3-1 13,-3 0 0-13,0 0 0 12,4 0 0-12,-4 0 0 13,0 0 0-12,0 3 0-2,-4 0 1 13,-3-3 0-11,0 0 0 9,-11 0-1-9,-6 0 1 11,-5 0-4-12,-2 3 1 15,-5 4-2-15,-2 5 0-1</inkml:trace>
    </iact:actionData>
  </iact:action>
  <iact:action type="add" startTime="27033">
    <iact:property name="dataType"/>
    <iact:actionData xml:id="d3">
      <inkml:trace xmlns:inkml="http://www.w3.org/2003/InkML" xml:id="stk3" contextRef="#ctx0" brushRef="#br0">14746 11709 5 0,'35'6'2'1,"11"-9"0"7,-35 3 2-7,3 0-4 8,4 0 0 5,6 0 0-4,8 0 0-5,0 3 0 5,0-3 0-5,3 3 0 5,-3 0 0-3,6 0 0 2,1 1 0-1,4-1 0-2,-1-3 1-1,0 0-1 5,1 0 1-4,-1 0-1 3,4 0 1 2,7 0 0 5,0 0 0-14,-1 0-1-1,8 0 0 13,4 0 0-11,-4-7 0 11,3 1 0-12,4-3 1 12,8 2-1-12,-5 1 0 13,4 3 0-12,0 3 0-2,0-3-1 12,-3-3 1-10,-1 2 0 11,8 1 0-13,-4 3 0 14,4 0 1-13,-1 3-1 13,1-3 0-13,0-6 1 13,3 0 0-12,7 0-1-2,-7 6 1 11,4 0 0-9,3 0 0 12,-7 0-1-13,0 0 1 11,7 3-1-11,-3 0 1 14,0 6-1-13,3 1 0-2,-3-4 0 12,6-3 1-11,-3 0-1 12,4 0 0-12,-4 1 0 12,4 2 0-11,-4 0-1 11,1-3 1-11,-1 4 0 11,0-1 0-12,0 0 0 12,4 3 0-11,-4-2 0-2,4-4 1 14,-1 0-1-12,5 0 0-2,-8 0 1 10,4 0 0-8,3 1-1 11,-7-4 0-12,4 0 0 13,-4 0 0-12,-3-4 0 10,-4 4 1-11,7 0-1 12,-10-3 0-12,-11 0-1 13,0 0 1-13,-4 3 0 12,-6 0 0-11,-4-3 0-1,-8 0 1 11,1 0-1-10,-14-4 1 11,-4 1-2-12,-10 0 0 11,-8 3-3-10,-20 9 1-2</inkml:trace>
    </iact:actionData>
  </iact:action>
  <iact:action type="add" startTime="29765">
    <iact:property name="dataType"/>
    <iact:actionData xml:id="d4">
      <inkml:trace xmlns:inkml="http://www.w3.org/2003/InkML" xml:id="stk4" contextRef="#ctx0" brushRef="#br0">6361 12731 3 0,'31'19'1'1,"40"-10"1"7,-57-9 1-5,7 0-3 8,4-3 1-7,0-3 0 7,-1-4 0-6,4 4-1 5,4 0 0-6,4 0 0 6,-1-1 1-5,0 7 0 6,0 3 0-7,4-3 0 7,3 7 0-7,8-4-1 7,-4 3 1-6,0 0 0 5,-1-2 0 3,5-8-1-11,3-2 0 13,3-3 0-13,-3-1 1 12,4-5-1-12,-1 5 0 13,11-2 0-13,-11 2 0-1,-3 4 0 13,-3 3 1-12,-1 3-1 12,4 0 0-11,-4 0 0 11,1 3 1-12,3 0-1 14,7 0 0-13,0 0 0-1,0-3 0 9,-4-3 0 5,-3-3 0-13,4 3 1-2,-1 0 0 13,4 0-1-9,-4 3 0-4,8 0 0 9,-4 6 0 6,0 0 0-14,-4-3 0-1,1 4-2 13,-1-4 1-11,1 0 1 10,3 0 1-11,-4-3-1 13,8 0 1-13,-1-3-1 13,-3 0 0-13,0 0 0 12,-4-4 1-12,-3 1-2 13,-3 0 1-12,3 6 0-2,-8 0 0 12,5 0 0-10,-8 3 0 11,4 0 0-12,0 0 0 13,3 0 0-13,1 0 0-1,-1-9 0 14,-3 3 1-13,-4 0 0 11,4 0 0-11,0 0 0 12,3-1 1-11,-6 4-1 12,-1 0 0-12,0-3-1 10,1 3 1-9,-4 0-1-3,-4 3 0 10,0-3 0-8,-3 0 1 12,-4 0-4-13,-3 0 0 12,-4 7-1-10,-10 8 1-3</inkml:trace>
    </iact:actionData>
  </iact:action>
  <iact:action type="add" startTime="44208">
    <iact:property name="dataType"/>
    <iact:actionData xml:id="d5">
      <inkml:trace xmlns:inkml="http://www.w3.org/2003/InkML" xml:id="stk5" contextRef="#ctx0" brushRef="#br0">21181 11706 3 0,'0'6'1'1,"7"10"-1"0,-7-13 2 9,0 3-2 0,0 3 0-4,0 4 1 3,0 3 1-2,0 2-2 2,0 1 1-4,0 9 0 4,0 1 1-3,0-1-1 3,0 6 1-3,0 1-1 3,0-4 1-3,0 1-1 3,3-1 0-3,1 0-1 5,-1-3 1-7,1 4-1 10,-1-1 1-1,1 7 0-11,0-4 0 12,-4 1-1-11,0 6 1-2,0-4 0 13,0 4 0-13,3 0 0 14,-3 0 0-13,0-4-1 13,0 1 1-12,0 3-1 11,0-10 1-12,0 3 0 12,0 1 0-12,0-1 0 12,0 1 0-11,-3 2 0-2,-1 1 0 12,0-3 0-11,4 2 1 13,0 4-1-13,0 0 0 13,0-4-1-12,4 4 1-3,-4 3-1 15,0-3 1-13,0-4-1 11,0 4 0-10,0 3 0 11,0-9 1-12,0 15-1 13,0 3 1-12,0-3-1 10,0 0 1-10,0 4-1-2,0-1 1 13,-4 0-1-12,4 4 1 11,0-1 0-11,0 4 0 13,0 3-1-13,4 2 1 12,3 8-1-11,-3 2 1-2,-4-6-1 13,0 3 1-12,3 3-1 12,-3-3 1-12,0 0-1 12,7-3 1-11,-7 0-1 11,-3 0 0-10,-1 0 0 9,1 3 1-4,3 57-1 3,0-13 1 2,0-6-1-11,0-7 0 9,7-9 0-9,-4-3 1 11,4 0-1-11,-3-9 0-2,-8-10 0 13,-3 9 1-12,0-12-1 12,-3 0 0 2,-1 29 0 1,4-4 1-14,0-10-1-1,3 1 1 9,1-7-1 7,-1-5 1-15,1-1-1-2,3-3 1 11,0 0-1-9,0 3 1 10,0-3-1-11,0 6 0 13,0-9-1-12,3 15 0-2,1-5 2 12,-1-1 0-11,4 0-2 12,7-3 0-12,1-6-1 13,-1-9 1-13,0-7-4 13,-4-13 1-13,1-8-4 12,0-17 0-12</inkml:trace>
    </iact:actionData>
  </iact:action>
  <iact:action type="add" startTime="45680">
    <iact:property name="dataType"/>
    <iact:actionData xml:id="d6">
      <inkml:trace xmlns:inkml="http://www.w3.org/2003/InkML" xml:id="stk6" contextRef="#ctx0" brushRef="#br0">21153 11721 8 0,'-7'3'4'1,"-1"13"0"4,8-10 0 1,-3 7-3 3,-4 3 0-3,0 9 1 3,0 3 0-3,-4 3-2 3,1-3 0-2,3 4 1 1,-1-4 0 2,1-6 0-5,0-6 0 1,4-4-1 3,-1 1 0-3,4-10-4 3,0-3 0-3</inkml:trace>
    </iact:actionData>
  </iact:action>
  <iact:action type="add" startTime="45907">
    <iact:property name="dataType"/>
    <iact:actionData xml:id="d7">
      <inkml:trace xmlns:inkml="http://www.w3.org/2003/InkML" xml:id="stk7" contextRef="#ctx0" brushRef="#br0">21195 11652 13 0,'-14'3'6'2,"24"1"-3"7,-6-1 8-7,6 3-12 4,1 3 1 0,3 7 1 3,4 0 1-3,-1 3-1 3,1-1 0-3,0 1 0 3,-4 3 1-3,0 0 0 4,-7-3 0-5,0 0-2 4,0-7 0-3,0 1-6 3,0-1 1-2</inkml:trace>
    </iact:actionData>
  </iact:action>
  <iact:action type="add" startTime="46355">
    <iact:property name="dataType"/>
    <iact:actionData xml:id="d8">
      <inkml:trace xmlns:inkml="http://www.w3.org/2003/InkML" xml:id="stk8" contextRef="#ctx0" brushRef="#br0">21502 11696 6 0,'-7'-25'3'1,"24"16"0"0,-6 6-3 7,3-7 0 5,4-6 0-7,-1-6 2 3,1 4 0-3,-4 2-2 4,0 0 1-5,-3 4 0 5,-1 2 0-5,1 1 0 5,0 3 1-5,-1 6-2 4,-3 3 0-3,0 0-1 3,0 6 1-3,-3 7 0 4,-1 3 0-4,-3 3 0 3,0 9 0-1,-3 4 1-1,3-1 0 0,0 7-1 10,3 0 1-15,4-4 0 12,0-5 1-12,4-7 0 13,0-3 1-13,6-7-1-1,-3-5 1 13,8-10-1-12,2-13 1 14,4-6-1-12,1-6 0-4,-5-9-1 11,1-1 1 6,3-9-1-14,-7-3 0-2,-3 0-1 12,-7-3 0-11,-8 3 0 12,-3 3 1-12,0 7-2 13,-3 8 0-13,-1 11-6 12,1 5 1-12</inkml:trace>
    </iact:actionData>
  </iact:action>
  <iact:action type="add" startTime="47811">
    <iact:property name="dataType"/>
    <iact:actionData xml:id="d9">
      <inkml:trace xmlns:inkml="http://www.w3.org/2003/InkML" xml:id="stk9" contextRef="#ctx0" brushRef="#br0">21280 14750 1 0,'-11'-3'0'1,"22"-6"1"7,-8 3 1-7,1 2-3 8,-1-2 1 19</inkml:trace>
    </iact:actionData>
  </iact:action>
  <iact:action type="add" startTime="47971">
    <iact:property name="dataType"/>
    <iact:actionData xml:id="d10">
      <inkml:trace xmlns:inkml="http://www.w3.org/2003/InkML" xml:id="stk10" contextRef="#ctx0" brushRef="#br0">21576 14735 6 0,'49'-7'3'2,"18"-2"-4"-2,-49 12 6 1,10-3-5 9,4-3 0-5,7 3 1 5,0 0 1-3,-1-3-3 1,5 0 1-3,6 0 0 5,0 0 0-5,4 3 0 5,0 0 1-5,0 3-2 5,7 0 1-5,0 0 0 7,-3-3 1-1,-4-3-1-8,10 0 1 12,-3 3-1-12,3 0 1 10,-3 0-1-8,7 0 1-4,4 0-1 9,-4 0 1-7,0-7-1 12,7 1 1-12,0 0-1 10,-3 0 1-10,3 6-2 11,4 0 1-11,-8 0 0 10,4-4 0-11,0 1 0 13,4 3 0-12,-1 0 0 11,5 3 0-11,-1 1 0-2,-4-4 1 12,4 0-1-11,1 0 0 12,2-4-1-11,-3 8 1-2,8-1 0 11,-1-3 0-8,0 0 0 10,4 0 0-12,3 0 1 12,-3 0 1-12,6 3-2 13,1-3 0-13,-3-6 0 12,2-1 0-11,1 7 0 11,3 0 0-11,1 0-1 11,-8-3 0-12,4-3 1-1,3 3 0 12,-3 3-1-11,7 0 1 13,-11-3 0-13,-3 3 1 12,3-7-1-11,0 10 0-3,0 1 0 14,1-1 0-12,-8-3 0 13,-4-3 1-13,8-1-1 12,0 1 0-12,-4 3 0 13,0 0 0-13,0 0-1 13,-6-3 1-11,-1 0 0-4,3 0 0 13,5 3 0-11,-5 0 1 13,1 3-1-13,-7 0 0 12,-1 0 0-12,4-3 1 12,4-3-1-11,-4 6 0-3,0 0 0 15,4 1 0-13,-7-1 0 12,-4-3 0-12,7 0 1 13,0 0 0-14,-3 0 0 15,-4 0 1-14,7 0-1 12,-11 0 0-11,-3 0 0-1,4 0 0 10,-1-3-1-9,-3-1 1 12,0 4-1-12,-7-3 0 9,0 0 0-9,-7-3 0 11,-3 0 0-12,-4-1 1-1,-11 4-2 13,0 3 0-12,-14 0-4 12,-3 0 1-11</inkml:trace>
    </iact:actionData>
  </iact:action>
  <iact:action type="add" startTime="48951">
    <iact:property name="dataType"/>
    <iact:actionData xml:id="d11">
      <inkml:trace xmlns:inkml="http://www.w3.org/2003/InkML" xml:id="stk11" contextRef="#ctx0" brushRef="#br0">29358 14393 10 0,'11'3'5'0,"28"-6"-5"9,-29 6 6-4,8 3-7 5,3 1 1-5,4 5 0 5,-1 4 0-5,1 3 0 7,-7 3 0-9,3 0 0 7,-4 6 0-5,-2-3 1 5,-8 0 0-5,3 3 1 5,-10 0 0-4,0 1 0 3,-10 2 0-4,-12-3 0 5,-6 0 1-4,-3-2-1 4,-12 2 0-1,-13 0-1 8,-4 6 0-13,7 1-3-3,-4-4 0 9,4 1-3-7,8-1 0 11</inkml:trace>
    </iact:actionData>
  </iact:action>
  <iact:action type="add" startTime="49402">
    <iact:property name="dataType"/>
    <iact:actionData xml:id="d12">
      <inkml:trace xmlns:inkml="http://www.w3.org/2003/InkML" xml:id="stk12" contextRef="#ctx0" brushRef="#br0">29408 15343 16 0,'21'3'8'0,"39"-12"-10"8,-39 9 12-3,11 3-10 5,3-3 1-5,4 0-1 5,3-3 0-5,11 0 0 8,-4 0 0-10,-3-4 0 7,-3-2 0-5,-5-1-2 4,-6-2 0-3,-7 6-2 4,-1-4 0-4</inkml:trace>
    </iact:actionData>
  </iact:action>
  <iact:action type="add" startTime="49675">
    <iact:property name="dataType"/>
    <iact:actionData xml:id="d13">
      <inkml:trace xmlns:inkml="http://www.w3.org/2003/InkML" xml:id="stk13" contextRef="#ctx0" brushRef="#br0">29764 14998 9 0,'0'-9'4'1,"7"31"-5"11,-7-16 6-10,0 10-5 4,0 6 0-1,-4 9 0 5,1 10 0-5,-4 6 0 5,0 9 1-5,-4-6 0 5,8 4 0-5,-4-7 0 7,-4 0 1-9,7 0 0 7,1 3 0-5,-1-3-1 5,4 0 0-4,4-3 0 8,3-10 0-11,4-12 0 11,20-12 0-11,15-13-2 9,14-10 1-10,18-15-4 13,14-7 1-13</inkml:trace>
    </iact:actionData>
  </iact:action>
  <iact:action type="add" startTime="50739">
    <iact:property name="dataType"/>
    <iact:actionData xml:id="d14">
      <inkml:trace xmlns:inkml="http://www.w3.org/2003/InkML" xml:id="stk14" contextRef="#ctx0" brushRef="#br0">21248 14769 5 0,'-11'0'2'1,"4"0"1"7,4-3 2-7,-1 3-4 8,1-3 0 1,3 3 1 4,-4 0 1-8,4 0-4 4,0 0 1-5,0 0 2 6,0 0 1-8,7 0-1 7,4-3 0-5,-1 6-1 6,-3-3 1-6,4 0 0 4,0 0 0-2,3 3-1 2,0-3 0-5,0 0-1 5,0 0 1 13,7-3-1-12,-3-3 1-5,-4 3-1 5,0 3 1 3,0 0-1-10,0-4 1 12,0 4-1-12,0 4 1 10,-3-1-1-11,3 0 0 11,-3 0 0-10,3-3 1-3,0 3-1 15,0 0 0-12,0-3 0 10,4 0 1-11,-1-3-1 12,1 0 0-11,-4 0 0 11,0 0 1-12,-3 0-1 13,-1 3 0-13,1 0-1 12,-4 0 1-12,0 3 0 13,0-3 0-13,0 3 0-1,-3 0 0 13,3-6 0-12,-4 3 1 12,4-3-1-12,0 0 0 13,1-1 0-13,-5-2 0-1,-3 6-1 13,0 0 0-13,-3 0-4 8,-5 6 1-3,1 4-2 11,-7 9 0-15</inkml:trace>
    </iact:actionData>
  </iact:action>
  <iact:action type="add" startTime="52030">
    <iact:property name="dataType"/>
    <iact:actionData xml:id="d15">
      <inkml:trace xmlns:inkml="http://www.w3.org/2003/InkML" xml:id="stk15" contextRef="#ctx0" brushRef="#br0">20539 14945 8 0,'-11'6'4'9,"4"-6"-2"-8,4 6 4 8,-1-2-5 1,1-1 0-9,-5 3 2 16,1 3 0-12,0 7-3 5,4 0 0-6,-1 3 2 6,1 2 1-5,-1-2-1 6,4 3 0-6,0 0-1 5,4 0 1-5,-1 3-2 5,4-6 1-5,4 9 0 6,0-12 0-7,3 0-1 9,0-1 1-11,3-5-1 10,1-1 1-8,0-6-1 9,3-3 1-11,4-3-1 13,-4-3 1-12,3-4-1 11,1-5 1-12,-4 2-1 12,0-2 1-12,-3-4-1 12,-4-3 0-12,-3 0 0 14,-1 0 1-13,-3 3-1-2,-7-3 0 11,-3 3 0-9,-4 0 1 11,-4 4-2-12,-3-1 1 12,0 0 0-11,-7 1 0-3,0-1 0 14,-1 7 0-12,1 2 0 12,-3 7 0-12,-1 4-1 14,0-1 1-13,4 3-3 10,3 3 1-11,1 7-4 13,6 3 0-13</inkml:trace>
    </iact:actionData>
  </iact:action>
  <iact:action type="add" startTime="57525">
    <iact:property name="dataType"/>
    <iact:actionData xml:id="d16">
      <inkml:trace xmlns:inkml="http://www.w3.org/2003/InkML" xml:id="stk16" contextRef="#ctx0" brushRef="#br0">21297 12734 6 0,'0'-3'3'1,"0"12"-3"7,-3-9 4 2,-1 4-4 0,4-1 0-9,-3-3 1 8,-1 3 0 2,4 0-1 1,4 0 0-9,3-3 0 7,0 3 1-5,-4-3-1 5,4 3 1-4,0 0-1 3,0-3 1-2,-3 0-1 1,-4 0 0-2,3 0 0 4,-3 0 0-6,0 0 0 7,0 0 0-6,0 0 0 4,0 0 0-3,0 0 0 3,0 0 0-3,-3 0 0 4,-1 0 1-6,-3 0-1 8,4 0 0-9,-1 0-1 7,-3 0 1-5,4 0 0 5,3 0 1-3,-4 0-1 1,4 0 0-1,0 0 0 1,0 0 0-3,7 0 1 5,0 0 0-5,0 0-1 5,0-3 1-5,0 3-1 5,1 0 0-5,-1 3 0 6,0 1 0-7,-4-4 1 12,-3 3-1-5,-3-3 0-8,-1 0 0 8,-3 0 0-7,-4 0 0 6,1-3 0-3,-1 3-1 1,1 0 1-1,-1 0-1 1,1 0 1-3,-1-4-1 5,4 4 1-5,0 0 0 6,0 0 0-6,0 4-1 5,3-8 1-5,1 8 0 5,-1-4 0-5,4 0 1 6,0 0 0-7,4-4 0 8,-4 4 1-9,7 0 0 7,0 0 0-5,0 0 0 5,0 0 1-4,4 0-2 3,-4 0 1-3,0 0-1 3,0 0 0-4,3 0-1 5,1 4 0-5,-1-4 0 6,5 3 0-6,-1-3 0 3,0-3 1-3,0 3-1 5,0 0 0-4,0 0 0 5,0-4 0-7,0 4 0 8,4 0 0 2,-7 0 0-12,3 0 0 13,3 0-1-12,4 4 1-2,1-1 0 12,2 0 0-10,5-3 0 10,2 0 0-11,1 0 0 13,0 0 1-13,0 3-1 12,3-3 0-11,0 3 0 12,0-3 0-13,1 0 0-1,-5 0 0 12,1 0 0-9,3 0 0 9,-3 0 0-11,3 0 0 12,4 0-1-11,-3 0 1 11,-1 0 0-10,0 0 0-3,0 3 0 11,4 0 1-10,4 1-1 12,-1-1 0-12,0 0 0 13,-3-3 1-12,3 0-1 11,1-3 0-12,3 0 0 13,3-1 0-13,0 1 0 13,-3 0 1-12,-4 0-2-2,1 3 1 11,-1 0 0-10,0 0 0 13,1 0 0-13,-4 0 0 12,-1-3 0-11,-2 3 0-2,3-3 0 12,-1 0 0-11,1 3 0 12,0-4 0-12,3 1 0 14,-3 3 0-14,0 0 0 12,0 3 0-12,-1-3 0 13,5 0 0-13,3 4 0 13,-8-8 0-12,-2 4-1-2,-1 0 1 12,0 0 0-11,4 0 0 11,0 0 0-10,0 0 0 12,0 0 0-12,-1 0 0-2,1 0 0 12,-7 0 1-11,3-3-1 12,0 3 0-12,4 3-1 12,-7-3 1-12,0 0 0 13,0 0 0-12,-4 0 0 12,-4 0 0-11,1 4 0-3,0-4 0 11,0-4 0-9,3 4 1 10,3-3-1-11,1 0 0 12,0 6 0-12,0-3 0 13,-1 0 0-12,1 0 0-2,7 0-1 12,-4 0 1-11,1 0 0 12,2-3 0-12,1 0-1 13,0 0 1-13,3 0 0 12,4 3 0-12,4-6 0 13,-1 2 0-13,0 1 0 12,4 3 1-11,4 0-1-2,-8-3 0 12,-7 3 0-11,-6-3 0 13,-1 3-2-12,-10 3 0-2,-8 0-3 11,-13 7 1-9</inkml:trace>
    </iact:actionData>
  </iact:action>
  <iact:action type="add" startTime="59671">
    <iact:property name="dataType"/>
    <iact:actionData xml:id="d17">
      <inkml:trace xmlns:inkml="http://www.w3.org/2003/InkML" xml:id="stk17" contextRef="#ctx0" brushRef="#br0">20376 12728 5 0,'0'-6'2'0,"0"9"-3"8,0 0 3-3,0 3-1 5,-3-3 0-5,-1 4 2 5,-3-1 0-5,0 0-3 5,-3 7 0-4,-4-1 1 3,-8 4 1-4,-2 3-1 5,-4-1 1-4,-1 1-2 3,5-3 0-3,2-4 0 2,1 1 1 13,0 0-1-10,0-4 0-7,7-3-1 8,0 1 1-8,7-1 0 6,3-3 0 7,8 0-1-14,3 0 1-2,3-3 0 13,4 0 0-12,8 6 0 11,-1-6 1-10,3 7-1 12,8-1 0-13,-4-6 1 12,-3 0 0-12,3 0-1 13,4-3 0-13,0 0 1 12,0-4 0-10,-1 1 0-3,1 0 1 12,-7 0-1-11,-4-1 0 12,-3 1-2-12,-4 3 0 0,-7 3-3 10,-7 0 1-9</inkml:trace>
    </iact:actionData>
  </iact:action>
  <iact:action type="add" startTime="60170">
    <iact:property name="dataType"/>
    <iact:actionData xml:id="d18">
      <inkml:trace xmlns:inkml="http://www.w3.org/2003/InkML" xml:id="stk18" contextRef="#ctx0" brushRef="#br0">20366 12744 7 0,'0'9'3'1,"3"3"-2"8,-3-12 2-7,4 4-3 6,-4 5 0-4,3 4 2 7,-3 8 1-7,0 5-3 6,0 2 0-5,0 6 2 5,0 4 0-5,0-4-1 5,0 1 1-4,-3-7-1 4,3-3 0-6,0-3 0 8,0-3 0-8,0 0-3 6,0-7 1-5,3 1-2 5,1-7 0-4</inkml:trace>
    </iact:actionData>
  </iact:action>
  <iact:action type="add" startTime="60484">
    <iact:property name="dataType"/>
    <iact:actionData xml:id="d19">
      <inkml:trace xmlns:inkml="http://www.w3.org/2003/InkML" xml:id="stk19" contextRef="#ctx0" brushRef="#br0">20606 12816 1 0,'-4'0'0'1,"11"6"3"10,-7-6-5-9,4 3 3 5,-1 0 1-2,1 0 1 5,-1 4 0-1,-3 2-4-3,0 4 1-2,0 2 2 6,0 1 1-4,0 3-2 5,0 3 1-7,0 0-1 8,0 0 0-9,0-4 0 7,4 1 0-5,-1-3-1 5,5-4 1-4,-1 1 0 3,0-10 0-2,3-3-1 1,1 0 1-3,-1-6-1 5,4-4 1-6,-3-5-1 7,0-4 1-6,-1 3 0 5,-3-3 0-5,-3 1-1 5,-1-1 1-5,1 3-1 5,-8 0 1 4,1 1-1-10,-8-1 0 9,1 4 0-10,-1-1 0 10,0 4 0-10,-3-1 0-2,0 4 0 13,0 3 0-12,-3 3-3 12,-1 6 1-12,0 3-2 12,1 7 0-12</inkml:trace>
    </iact:actionData>
  </iact:action>
  <iact:action type="add" startTime="61653">
    <iact:property name="dataType"/>
    <iact:actionData xml:id="d20">
      <inkml:trace xmlns:inkml="http://www.w3.org/2003/InkML" xml:id="stk20" contextRef="#ctx0" brushRef="#br0">22521 10925 7 0,'0'-7'3'1,"14"26"-8"7,-10-12 4 1,0 2 1 1,-4 0 0-4,0 7 4 3,0 3 1-4,-4 6-5 5,0 3 1-5,-3 13 2 6,-3 12 1-7,-8 19-1 7,1 4 1-6,-8 2-3 5,-3-6 1-6,3 0-1 7,4-3 0 3,3 0-1-11,4-6 0 10,3-7 0-11,1-5 1 13,-1-8-1-11,4-5 1-3,0-7-1 12,4-9 1-10,-1-6-3 9,4-6 0-10,4-14-2 13,6-14 0-12</inkml:trace>
    </iact:actionData>
  </iact:action>
  <iact:action type="add" startTime="62001">
    <iact:property name="dataType"/>
    <iact:actionData xml:id="d21">
      <inkml:trace xmlns:inkml="http://www.w3.org/2003/InkML" xml:id="stk21" contextRef="#ctx0" brushRef="#br0">22800 11122 9 0,'-18'0'4'1,"8"54"-2"11,10-36 4-10,-4 14-7 3,-3 12 1 4,-3 12 0-3,-1-3 1-1,-3 4 0 6,0-10 0-6,0-3 1 5,0-3 0-6,3-4 0 8,4 1 0-9,0-10 0 7,0-6 0-5,0-6-1 5,3-7 0-4,1-9-1 3,6-9 0-3,4-1-1 4,7-12 0-6,4-6-2 6,7-10 1-4,3-2 0 3,0-1 0-2,4 3 0 2,3-2 1 1,4 8 2 7,3-2 0-15,-3 2 0 12,-4 4 1-12,-3 3 0-1,-4 9 0 13,1 4-1-12,-1 2 0 13,-3 4-2-12,-4 3 1-2,-7 3-5 12,-7 0 1-11</inkml:trace>
    </iact:actionData>
  </iact:action>
  <iact:action type="add" startTime="62421">
    <iact:property name="dataType"/>
    <iact:actionData xml:id="d22">
      <inkml:trace xmlns:inkml="http://www.w3.org/2003/InkML" xml:id="stk22" contextRef="#ctx0" brushRef="#br0">22916 11411 16 0,'11'22'8'1,"38"12"-9"8,-34-24 12-7,-5 2-11 7,1 7 0-4,-1 3 0 5,-3-6 0-5,0-1-2 5,0 1 1-6,1-7-3 7,-5 1 0-6</inkml:trace>
    </iact:actionData>
  </iact:action>
  <iact:action type="add" startTime="62632">
    <iact:property name="dataType"/>
    <iact:actionData xml:id="d23">
      <inkml:trace xmlns:inkml="http://www.w3.org/2003/InkML" xml:id="stk23" contextRef="#ctx0" brushRef="#br0">23195 11223 15 0,'-14'0'7'2,"18"34"-8"12,-4-21 11-12,0 9-11 13,0 6 1-13,0-3 1-1,3 3 1 12,1 0-2-10,-1-3 0 11,1 1 1-12,-1-4 1 13,-3-4-1-11,0 1 1-3,0-6-1 13,0-4 1-12,0-3-1 10,0-3 0-10,4-9-1 5,-1-9 1-2,4-1-3 6,0-12 1-2,7-4-2 7,1-2 1-13,-1 6-1 11,-4 2 0-12,1 8 0-1,-4 8 1 13,0 7 2-10,-3 6 1 12,-4 19 1-3,-4 3 0-11,4-6 0 13,0-3 1-13,-4-1-1 12,4-2 1-11,0-7-1 11,4-12 0-12,3 0-2 2,0-1 1 8,7-11-1-7,0-4 0 6,0 3 0-7,-3 3 0 8,0 10-1-9,-1 6 1 12,-3 3 0-12,0 10 1 10,-3 2-1-9,-1 4 0-3,1 3 0 10,3-3 1-9,0 0-1 14,0-7 1-13,0 1-3 9,7-7 1-9,-3-3-5 11,3-9 1-12</inkml:trace>
    </iact:actionData>
  </iact:action>
  <iact:action type="add" startTime="63200">
    <iact:property name="dataType"/>
    <iact:actionData xml:id="d24">
      <inkml:trace xmlns:inkml="http://www.w3.org/2003/InkML" xml:id="stk24" contextRef="#ctx0" brushRef="#br0">23738 10972 11 0,'-7'22'5'2,"-7"47"-2"11,11-57 2-11,-4 10-6 4,-4 10 1-2,-3 11 1 7,-4 11 0-7,-3 5 0 6,-7 7 0-4,3-3 0 4,1-10 0-6,2-6-2 9,1-6 0-10,4-10-2 7,10-6 0-5</inkml:trace>
    </iact:actionData>
  </iact:action>
  <iact:action type="add" startTime="63455">
    <iact:property name="dataType"/>
    <iact:actionData xml:id="d25">
      <inkml:trace xmlns:inkml="http://www.w3.org/2003/InkML" xml:id="stk25" contextRef="#ctx0" brushRef="#br0">23784 11201 11 0,'-17'34'5'1,"17"32"-7"8,0-47 8-7,-4 6-6 9,1 0 1-5,-1 3 2 3,1-3 1-4,-1-3-4 4,0 7 0-3,1-1 2 4,-1-6 1-5,1-4-1 5,-1-5 1-5,1 0-2 5,-1-7 0-5,1-3-1 5,3-3 1-5,7-9-3 7,7-4 0-9,4-3-1 7,3-2 1-5,0 2-2 5,0-3 1-5,0 7 0 6,-3 5 1-5,-4 7 2 8,-3 3 1-11,-4 7 1 11,-4 2 0-12,-3 4 0 12,4-3 0-11,-1 2 1 11,-3 1 0-11,4-4-2 11,-1 4 1-12,4-3-1-1,4-1 0 12,3 1-5-9,14-7 0 9</inkml:trace>
    </iact:actionData>
  </iact:action>
  <iact:action type="add" startTime="64806">
    <iact:property name="dataType"/>
    <iact:actionData xml:id="d26">
      <inkml:trace xmlns:inkml="http://www.w3.org/2003/InkML" xml:id="stk26" contextRef="#ctx0" brushRef="#br0">25217 12781 5 0,'0'-6'2'1,"7"9"2"7,-7-3 2-7,7-3-6 8,0 0 1 1,0 0 0 2,0 3 1-7,-4 3-2 5,-3 0 0-5,0 3 2 5,0 4 0-5,-3-1 0 5,3 7 0-6,-4-4 0 8,4 4 0-8,0 0-1 6,0 2 1-5,0 1-1 7,0 3 1-9,4 0-2 11,-4 0 1-13,0-3-1 10,0 3 1-7,-4-3-1 10,4-4 1-11,0-5-1 11,0 2 1-12,0-6 0 12,0 1 0-12,0-1-3 14,0-6 0-13,7 0-4 0,-3-3 1 7</inkml:trace>
    </iact:actionData>
  </iact:action>
  <iact:action type="add" startTime="65480">
    <iact:property name="dataType"/>
    <iact:actionData xml:id="d27">
      <inkml:trace xmlns:inkml="http://www.w3.org/2003/InkML" xml:id="stk27" contextRef="#ctx0" brushRef="#br0">25269 13427 8 0,'4'3'4'0,"-4"10"2"9,0-10 1-4,0 3-7 5,0 4 1-5,0 5 1 5,0-2 1 4,0 6-3-12,0 3 1 2,4 3 1 6,-4-7 0-5,3 1 0 5,-3 0 0-5,0 0-1 5,0-3 1-4,4-1-1 3,-4-2 0-4,0-1 0 5,0-2 0-5,0 2-1 5,0-12 0-5,0 7-4 5,0 2 0-5,3-6-2 5,1 3 1-5</inkml:trace>
    </iact:actionData>
  </iact:action>
  <iact:action type="add" startTime="65962">
    <iact:property name="dataType"/>
    <iact:actionData xml:id="d28">
      <inkml:trace xmlns:inkml="http://www.w3.org/2003/InkML" xml:id="stk28" contextRef="#ctx0" brushRef="#br0">25284 14039 4 0,'0'3'2'1,"3"3"0"6,-3-6-1-2,4 3 1 6,-1 0 0-7,1 4 1 10,-1-1 0-12,1 6-4 7,-1 1 1-4,-3 3 3 5,0-1 0-4,0 1-1 3,0 0 1-4,0 6-1 5,4-4 0-5,-1 1-1 5,-3-3 1-5,0-4-1 5,0 4 0-5,0-3-1 5,0-1 0-5,0-6 0 5,0 1 1-5,0 2-1 7,0-3 0-9,0-2-3 7,0 2 1-4,0-3-3 5,4 3 0 6</inkml:trace>
    </iact:actionData>
  </iact:action>
  <iact:action type="add" startTime="66382">
    <iact:property name="dataType"/>
    <iact:actionData xml:id="d29">
      <inkml:trace xmlns:inkml="http://www.w3.org/2003/InkML" xml:id="stk29" contextRef="#ctx0" brushRef="#br0">25337 14522 1 0,'0'3'0'0,"3"-3"14"24,53 50-14-20,-112-100 1 6,60 53 1-5,-1 0 1 6,1 6 1-7,-4 1-4 6,0 2 1-4,0 1 2 4,0-1 0-6,0 7-1 7,0-6 1-4,0-1-2 1,0 1 1 0,0-4-2-1,0-3 1-3,0 1-1 15,0-7 1-18,0 6-3 4,0-6 0 0,0 0-3 6,0 0 0-6</inkml:trace>
    </iact:actionData>
  </iact:action>
  <iact:action type="add" startTime="67644">
    <iact:property name="dataType"/>
    <iact:actionData xml:id="d30">
      <inkml:trace xmlns:inkml="http://www.w3.org/2003/InkML" xml:id="stk30" contextRef="#ctx0" brushRef="#br0">22186 12979 3 0,'0'-7'1'9,"-3"-5"5"-8,3 12 1 11,0 0-8-2,0 0 1-5,-4 16 0 5,-3 2 0-5,-3 14 1 5,-8 8 0-3,-7 17-1 1,-3-4 1-3,0 10 0 5,-8 9 1-5,-2 0-1 6,-5 10 0-7,-3-10-1 6,8 3 1-4,-1-6-4 3,4 0 1 4</inkml:trace>
    </iact:actionData>
  </iact:action>
  <iact:action type="add" startTime="68034">
    <iact:property name="dataType"/>
    <iact:actionData xml:id="d31">
      <inkml:trace xmlns:inkml="http://www.w3.org/2003/InkML" xml:id="stk31" contextRef="#ctx0" brushRef="#br0">23276 13223 5 0,'-14'-6'2'1,"-14"44"1"2,17-29-1-2,-6 13-3 18,-4 9 1-15,-8 13 0 6,-9 16 1-4,-8 6-1 5,-4 15 1-7,1-6-1 8,-4 7 1-10,7-4-1 9,4 4 1-6,3-7-2 8,11-6 1-10,3-6-2 12,7-13 0-12</inkml:trace>
    </iact:actionData>
  </iact:action>
  <iact:action type="add" startTime="68403">
    <iact:property name="dataType"/>
    <iact:actionData xml:id="d32">
      <inkml:trace xmlns:inkml="http://www.w3.org/2003/InkML" xml:id="stk32" contextRef="#ctx0" brushRef="#br0">24197 13468 3 0,'-32'59'1'2,"-49"61"0"-1,53-89 1 12,-11 13-3-11,-10 9 1-1,-11 7 0 9,7 6 1-4,7-1-2 3,11 1 1-2</inkml:trace>
    </iact:actionData>
  </iact:action>
  <iact:action type="add" startTime="68694">
    <iact:property name="dataType"/>
    <iact:actionData xml:id="d33">
      <inkml:trace xmlns:inkml="http://www.w3.org/2003/InkML" xml:id="stk33" contextRef="#ctx0" brushRef="#br0">24550 13797 6 0,'-53'60'3'1,"-14"-4"-3"6,49-34 6 10,-3 6-7-15,-4 7 1-1,4 6-4 9,0-7 1-5</inkml:trace>
    </iact:actionData>
  </iact:action>
  <iact:action type="add" startTime="68890">
    <iact:property name="dataType"/>
    <iact:actionData xml:id="d34">
      <inkml:trace xmlns:inkml="http://www.w3.org/2003/InkML" xml:id="stk34" contextRef="#ctx0" brushRef="#br0">24917 13775 7 0,'0'-19'3'0,"-4"63"-10"13,4-31 5-11</inkml:trace>
    </iact:actionData>
  </iact:action>
  <iact:action type="add" startTime="68969">
    <iact:property name="dataType"/>
    <iact:actionData xml:id="d35">
      <inkml:trace xmlns:inkml="http://www.w3.org/2003/InkML" xml:id="stk35" contextRef="#ctx0" brushRef="#br0">24758 14120 9 0,'-49'126'4'2,"-1"-57"-13"12,40-54 8-13</inkml:trace>
    </iact:actionData>
  </iact:action>
  <iact:action type="add" startTime="71367">
    <iact:property name="dataType"/>
    <iact:actionData xml:id="d36">
      <inkml:trace xmlns:inkml="http://www.w3.org/2003/InkML" xml:id="stk36" contextRef="#ctx0" brushRef="#br0">25213 15017 13 0,'0'-3'6'9,"14"-3"-1"-8,-7 2 6 8,4 4-10 1,-4-6 0-9,3 3 1 8,1 3 0 2,3 0-3 0,4-3 0-7,-1 0 2 7,5 3 0-6,2-7-1 5,1 7 1-3,0-3-1 1,-4 0 0-3,4 3-1 5,-8 0 1-5,-3 0 0 5,-3 3 1-5,-1-3-3 5,-3-3 0-5,1 6-3 6,-8-3 0-7</inkml:trace>
    </iact:actionData>
  </iact:action>
  <iact:action type="add" startTime="71729">
    <iact:property name="dataType"/>
    <iact:actionData xml:id="d37">
      <inkml:trace xmlns:inkml="http://www.w3.org/2003/InkML" xml:id="stk37" contextRef="#ctx0" brushRef="#br0">25368 14785 7 0,'4'19'3'1,"-1"18"2"7,-3-24-1-6,0 6-4 7,-3 0 0-2,-1 9 1 2,1 0 0-5,-1 6-1 7,1 4 0-6,-1 3 1 5,4 0 0-5,0 3-1 5,4-4 1-5,-1 4 0 5,1-9 0-5,-1-4 0 5,1-3 0-6,3-3 0 8,0-3 0-9,0-3 0 8,0 0 0-6,4-3 0 7,-1-4 1-9,4-6-1 11,0 1 1-12,4-7-1 13,0 0 0-14,-4-7 0 14,3 1 1-13,-2 0-5 13,-5 0 1-13,1 2-3 13,-1 4 0-12</inkml:trace>
    </iact:actionData>
  </iact:action>
  <iact:action type="add" startTime="72237">
    <iact:property name="dataType"/>
    <iact:actionData xml:id="d38">
      <inkml:trace xmlns:inkml="http://www.w3.org/2003/InkML" xml:id="stk38" contextRef="#ctx0" brushRef="#br0">25943 15440 6 0,'0'-19'3'0,"0"13"1"9,0-3-1-5,-3-4-3 6,-1 1 1-5,1-1 1 5,-4 1 0-5,-4 2-2 6,0 1 0-7,1 3 2 8,-1-4 1-9,1 7-1 8,-1 0 0-7,4 3-1 6,0 3 1-5,4 0-1 5,-5 7 1-3,1 2-1 2,0 4 0-4,0 3 0 5,0-1 0-6,0 7-1 6,0 1 1-4,4-4-1 4,3-4 1 0,0 4-1 7,0-6 0-14,3-3 0-2,4-4 1 12,0-3 0-11,-7-6 0 13,7-3-1-13,4-3 1 12,-1-7-2-12,5-2 1-1,-1-4-1 14,0-3 0-13,0 0 0 12,0 3 0-12,-3 3 0 13,-1 1 0-13,-3 5 0 12,0 1 1-11,-7 9-1 12,0 0 1-11,0 3-1-3,0 3 1 2,-3 4 0 7,-1 5 0 4,1 1 0-11,-1-3 0 11,4 2 0-10,0 1 1-3,4-7-1 10,-1 4 0-8,4-4 0 11,11-6 1-11,0-9-3 11,6-3 1-11,8-7-4 11,7-6 1-12</inkml:trace>
    </iact:actionData>
  </iact:action>
  <iact:action type="add" startTime="78018">
    <iact:property name="dataType"/>
    <iact:actionData xml:id="d39">
      <inkml:trace xmlns:inkml="http://www.w3.org/2003/InkML" xml:id="stk39" contextRef="#ctx0" brushRef="#br0">21280 12791 2 0,'0'-7'1'1,"10"4"-1"7,-10 3 2-7,0 0-3 9,4 0 1 0,3 0-1 1,0 0 1-6,0 3 0 4,0 4 1-4,3-1-1 6,1 0 0-7,0 3 1 6,3-2 0-5,-4 2-1 5,1 1 1-5,0-1 0 5,-4 0 0-5,0 1-1 6,0-1 1-7,0-3-2 7,0-2 0-7</inkml:trace>
    </iact:actionData>
  </iact:action>
  <iact:action type="add" startTime="79534">
    <iact:property name="dataType"/>
    <iact:actionData xml:id="d40">
      <inkml:trace xmlns:inkml="http://www.w3.org/2003/InkML" xml:id="stk40" contextRef="#ctx0" brushRef="#br0">21445 12803 2 0,'11'3'1'1,"3"7"1"7,-7-10 1-7,0 3-3 9,4 0 0 1,-1 0 1-2,4 3 0-2,1 1-2 1,-1-1 1-3,0 0 0 5,0 0 1-6,0 4-1 7,4-1 1-6,-1-3-1 5,-3 1 1-5,1-1 0 5,-1 0 0-5,0 1 0 7,0-1 1-9,0 0-1 10,0 0 0-11,0 1-1 8,0 2 1-5,0-3-1 5,1 7 1-4,-1-1-1 9,-4-2 1-13,1-1-1 12,3 1 0-12,-4-4 0 13,1 3 1-14,-4-6-3 14,0 1 1-13,-3 2-2 13,-4-3 1-12</inkml:trace>
    </iact:actionData>
  </iact:action>
  <iact:action type="add" startTime="80285">
    <iact:property name="dataType"/>
    <iact:actionData xml:id="d41">
      <inkml:trace xmlns:inkml="http://www.w3.org/2003/InkML" xml:id="stk41" contextRef="#ctx0" brushRef="#br0">21315 12781 4 0,'14'13'2'1,"4"5"-1"6,-11-14 2-2,0-1-3 6,0 3 1-6,0 0 0 4,3 1 0-2,1 2-1 1,-4 0 0-3,0 1 1 5,-3-4 1-5,3 3-1 5,0-2 0-5,0-1 0 5,7 0 1-5,-4 1-1 5,1-1 0-5,0-3-1 6,3 3 1-7,-4 4-1 8,4-7 1-9,1 3-1 7,-1 0 0-5,0 1 0 6,0 2 1-6,0 0-1 10,-3 1 0-13,-1-4 1 12,1 0 0-12,-1 4-1 13,1-4 0-13,0 3 0 12,-1-2 1-12,4-1 0 13,-3 0 0-13,-1 4-1 0,1-4 0 11,3 0 0-11,-3 4 1 13,-1-1-1-13,1 0 1 12,3 1-1-12,-3-4 0 13,-1 7 0-13,4-4 0-1,4-3 0 13,-4 1 1-12,0-4-1 12,-3 3 0-12,3 0 0 13,-4 1 0-11,1-1 0 10,3-3 0-11,-3 0-1-2,3 3 1 10,0-2 0 6,-4-1 1-15,1 0-1-1,-4 0 0 13,0 0 0-12,0 0 0 12,0 0 0-12,4-3 1 14,-1 3-1-13,-3 1 0-2,1-1 0 11,-1 3 1-10,0 0-1 12,0-3 0-12,0 1 0 13,0-1 0-13,0 0-1 13,0 0 1-13,3 0 0 12,-2 0 1-11,-1 0-1 11,0 1 0-11,3-1 0-2,-3 0 0 12,0 3 0-11,0-3 0 12,0 0 0-12,1 4 0 13,2-4 0-12,-3 0 1-2,0 0-1 12,0 0 0-11,0 0 0 12,0 0 1-12,0 1-2 5,-3-1 1 1,3 0 0-2,-3 0 0 5,-1-3 0-7,1 3 1 1,-1-3-1 5,1 3 0-5,-1-3 0 6,1 3 0-7,-1 0 0 10,4-3 0-1,-3 0 0-10,-1-3 0 12,1 3 0-11,-1 3 1-3,-3-3-1 12,4 0 0-11,3 0 0 4,-3 0 0-1,-4 0 0 5,7 4 0-5,-4-4 0 5,1 3 0-5,-1-3 0 5,1 3 0-5,-1 0 0 5,-3-3 0-5,4 0 0 5,-1 3 0-5,-3-3 0 6,0 0 1-7,4 3-1 6,-4-3 0-5,0 0-3 5,0 0 1-4,0 3-3 3,0 1 1-2</inkml:trace>
    </iact:actionData>
  </iact:action>
  <iact:action type="add" startTime="81861">
    <iact:property name="dataType"/>
    <iact:actionData xml:id="d42">
      <inkml:trace xmlns:inkml="http://www.w3.org/2003/InkML" xml:id="stk42" contextRef="#ctx0" brushRef="#br0">21548 12869 3 0,'14'12'1'1,"7"4"3"6,-14-13-3-2,4 4-1 5,-1-1 0-5,4 0 1 5,0 0 0-5,4 7-1 5,0-4 0-5,-4 4 0 6,0-7 1-7,0 4-1 6,0-1 1-5,-3 4-1 6,3 2 0-6,-4-2 0 4,1-1 1-2,3 1-1 1,0 2 1-3,-3-2-1 5,3 0 0-5,0-1 0 5,0 1 0 0,0-4 0-5,0 4 1 7,0-4-1 4,1 0 1-13,-1-2 0-2,-4 2 0 12,4-3-1-11,-3-2 1 13,0 5-1-14,-1-3 0 15,1 0 0-13,-1 4 0-3,1-1 0 14,-1 1 0-11,1-1 0 10,3 1 0-11,0-1 0 13,0 0 1-14,0-2-1 14,1-1 1-13,-1 0-1 13,0 0 1-13,0 1-1 13,-3-1 0-12,3-3 0-2,-4 0 0 12,1 0 0-11,-4-3 1 12,0 0-1-12,0 0 0 12,0 0 0-11,0 0 1-3,0 0-1 15,0 3 0-13,0 1 0 12,0-1 1-11,0-3-1 11,0 0 1-12,-3 3-1 12,3 0 0-11,-3-3 0-1,3 0 1 10,-4 3-1-9,1 0 0 10,3 0 0-10,0 1 0 12,0-1 1-12,0 0 0 10,0 0-1-11,3 3 0 13,-2 1 0-12,2-1 1-2,1-3-1 12,-1 3 0-10,-3-3 0 10,0 0 0-11,4 1 1 12,-4-1 0-12,-3 0-1 13,3 0 1-13,0 3-1 13,3-3 0-13,-3 1 0 13,0-4 0-12,-3 3 0-2,3 0 0 12,0 0 0-11,0 0 0 12,4 0 0-12,-4 0 0 13,0 1 0-12,-4-1 0-2,1 0 0 13,3 0 0-12,0 0 0 11,0 0 0-11,0 0 0 13,0-3 0-12,-3 0 0 11,3 3 1-12,0 1-1 1,0-1 0 9,0-3 0-9,0 3 0 10,0-3 0-10,0 3 0 1,-3-3 0 6,3 3 0-5,0-3 0 6,0 3 0-8,0-3 0 11,0 3 0-11,0-3 0 11,0 0 0-12,-4 0 0 12,5 0 0-12,-5 0 0 13,4 4 1-12,-3-4-1 10,3 3 0-10,-4-3 0 0,1 0 0 8,3 0-1-7,0 3 1 1,-4 0 0 7,4 0 0 1,0 3-1-11,1-2 1 12,-1-4 0-12,0 0 1 13,0 3-1-12,0-3 0-2,-7 0 0 12,7 3 0-11,-4 0 0 6,1-3 1-2,-1 3-1 3,-3-3 0-4,7 3 0 5,-3 0 1 0,0-3-1 7,-1 3 0-16,1 1-1 1,-1-4 1 11,4-4-1-10,-3 4 1 1,-1 4 0 9,4-1 0 0,-3 3 0-11,-1 0 0 13,4-3 0-12,-3 4 0-2,3-1 0 13,0 0 0-12,-3-3 0 11,3 0 0-11,0 7 0 13,3-7 0-13,1 3 0 13,-1-3 0-13,-3 1 0 12,4 2 0-11,0 0 0 11,-1 0 0-11,-3-2 0-2,0-1 1 13,0 0-1-12,0 0 0 11,0-3 0-10,1 0 1 12,-1 0-2-11,0 3 1-3,-4 0-2 11,1 0 0-10,-1 0-3 11,-3 1 1 1</inkml:trace>
    </iact:actionData>
  </iact:action>
  <iact:action type="add" startTime="86725">
    <iact:property name="dataType"/>
    <iact:actionData xml:id="d43">
      <inkml:trace xmlns:inkml="http://www.w3.org/2003/InkML" xml:id="stk43" contextRef="#ctx0" brushRef="#br0">23029 13596 2 0,'11'4'1'1,"21"18"-1"8,-29-19 1-8,1-3-1 8,3 6 1 3,0 0-1-2,0-3 1-5,0 0-1 5,4 1 0-4,-1-1 0 3,1 6 1-4,-1-6-1 6,1 0 0-7,3 1 0 6,-3-1 1-5,3-3-2 5,-4-3 1-5</inkml:trace>
    </iact:actionData>
  </iact:action>
  <iact:action type="add" startTime="87255">
    <iact:property name="dataType"/>
    <iact:actionData xml:id="d44">
      <inkml:trace xmlns:inkml="http://www.w3.org/2003/InkML" xml:id="stk44" contextRef="#ctx0" brushRef="#br0">23347 13640 2 0,'17'3'1'1,"5"4"0"10,-15-10 0-9,0 6-1 3,3-3 0 0,1 0 0 5,0 3 0-5,-1 3 0 5,8-6 0-5,-4 3 1 5,3 0 0-5,-2 1-1 6,-1-4 1-7,3 3 0 6,1-3 0-5,0-3-1 5,-4-4 1-5,0 7-1 5,-4-3 1-3,5 0-1 1,-1-3 0 1,0 6 0-2,0-7 0-2,-4 4 0 4,5 0 0-4,-5 3 0 6,4 0 1-1,-3 0-1 7,3-3 0-15,0 3 1-1,0 0 0 14,0-6-1-12,4 3 0 9,0 3 0-10,-1-3 1 13,-3-1-1-13,4 1 0 13,-4 0 0-13,0 3 0-1,0 0 0 12,0-3 0-10,1 3 0 11,2 0 1-12,-3-3-1 13,0-3 0-12,0-1 0 11,1 1 1-10,2 6-1-3,1-6 0 10,0 3 0-8,-1-4 1 11,-3 4-1-12,4-3 0 12,-4 3 0-12,0-3 0 13,0-1 0-12,0-2 0-2,0 3 0 12,4-1 1-11,0 1-1 13,-1 0 1-12,1 0-1 10,0-1 1-11,-1 1-1 13,1 0 0-14,3-1 0 14,-3 4 0-12,-1-3 0 11,1 0 0-12,0-1 0-1,-1 1 0 14,-3 0 0-13,8 0 0 11,-8-1 0-10,0 4 0 11,3-3 0-11,-2 3 1-2,-1-3-1 12,0 2 1-10,3 1-1 11,1-3 1-12,0 3-1 12,-1 0 1-11,4 0-1 12,-3-1 0-11,0 1 0 7,-4-3 1-8,0 0-1 11,0 0 0-12,4-1 0 15,-1-2 0-15,1 3 0-1,3 2 1 11,0 1-1-10,1-3 1 12,2 3-1-12,1 0 0 13,0 0 0-12,-1-1 1-2,5-2-2 12,-8 0 1-10,0 0 0 10,4 3 0-11,-4-4 0 13,3 4 1-13,5-3-1 12,-1 0 0-11,-3 2 0 11,-1 1 1-11,1-3-1-3,-4 0 1 14,0 0-1-11,4-4 0 12,0 1 0-13,3 2 0 0,0-2 0 9,0 3 1-8,1-1-1 11,-1 1 0-12,4 0 0 13,-4-3 1-13,-4 2-1 12,1 1 0-11,3 0 0 11,4-1 0-11,-4 1 0 11,4 0 0-11,0 3 0 10,-4-4 0-11,-3 1 0 13,-1-3 0-12,1-1 0-2,0-2 0 12,0 2 0-10,-1-2 0 10,4 2 0-11,1-2 0 13,-5 3 0-13,8-1 0-1,-7 1 0 12,-1-1 0-11,1 7 0 13,0-6 0-13,-4 3 0 13,0 2 0-13,0 1 0 13,1-3 0-13,-1-3 0 13,3 9 0-13,-2-4 0 14,-1 1 0-14,0-3 0-1,0 3 1 12,-3 0-2-11,-1-4 1 11,-3 1 0-10,1 3 0 12,-1 0 0-12,3 0 0-2,1 0 0 12,0-4 0-11,-1 4 0 12,4 0 0-12,-3 0 0 12,0 0 0-12,-1-3 0 13,1 2 0-12,0-2 0 10,-1 0 0-11,1 0 0 14,0-1 0-13,-4 4 0-2,3-3 0 2,-3 3 0 7,0 0 1 6,1 0-1-13,-5-1 0-2,1-2 0 13,-1 3 0-12,1 0 0 11,0 0 0-10,3 0-1 11,0-1 1-12,0 1 0 13,0 3 0-13,0 0 0 12,0-3 0-12,0 3 0 12,0-3 0-12,1 3 0 15,-5 0 0-14,-3 0 0-2,0-3 0 10,-3 3 0-8,3 0 0 10,0 0 0-11,0 0 1 13,0-3-1-13,-7 3 0-1,7-3 0 13,0-1 1-13,-3-2 0 14,-4 6 0-12,3-3-1 3,1-3 0-1,-4 6 1 5,3-6 0-5,-3 6-1 5,0 0 0-6,0 0 0 7,0 0 0-7,0 0 0 7,0 0 0-7,0 0 0 7,0 0 0-7,0 0 0 7,0 0 0-7,0 0-2 7,0 0 1-6,-3 3-4 5,-4 9 0-4</inkml:trace>
    </iact:actionData>
  </iact:action>
  <iact:action type="add" startTime="89653">
    <iact:property name="dataType"/>
    <iact:actionData xml:id="d45">
      <inkml:trace xmlns:inkml="http://www.w3.org/2003/InkML" xml:id="stk45" contextRef="#ctx0" brushRef="#br0">25421 12747 4 0,'14'-10'2'1,"15"10"0"7,-22 0 2 2,0 0-4 2,0 0 0-7,0 0 0 4,-4 3 1-3,1-3-1 4,3 7 1-5,0-4 0 6,0 0 0-7,0-3 0 6,0 3 1-6,4 0-1 10,-1-3 0-11,1 0-1 6,-1-3 1-4,5-3-1 5,-1 3 0-4,0 3 0 3,0 0 0-4,-4 0 0 5,-3-3 0-6,1-1 0 7,-1 4 0-6,-4 4-1 5,1-1 1-5,3-3-1 5,0 3 0 2,3-3-1-9,4 3 0 11</inkml:trace>
    </iact:actionData>
  </iact:action>
  <iact:action type="add" startTime="90118">
    <iact:property name="dataType"/>
    <iact:actionData xml:id="d46">
      <inkml:trace xmlns:inkml="http://www.w3.org/2003/InkML" xml:id="stk46" contextRef="#ctx0" brushRef="#br0">26137 12800 4 0,'-3'0'2'1,"13"6"-1"6,-3-6 1-2,0-3-1 5,1 0 0-5,-1 0 1 5,7 0 0-5,-4 3-3 5,4 0 1-5,1 0 1 6,-5 0 1-7,1 3-1 9,-1 0 0-11,1 0 0 8,-1 0 0-4,1-3-1 3,3 0 1-3,0 0 0 3,0-3 0 0,-3 0-1-3,0 0 1-1,-4-3-1 5,0 2 0-5,0 4-1 5,-4 0 1-5,1 0 0 5,-1 0 0-5,1 4-2 5,3-1 1-4,0 0-2 5,7 6 0-8</inkml:trace>
    </iact:actionData>
  </iact:action>
  <iact:action type="add" startTime="90554">
    <iact:property name="dataType"/>
    <iact:actionData xml:id="d47">
      <inkml:trace xmlns:inkml="http://www.w3.org/2003/InkML" xml:id="stk47" contextRef="#ctx0" brushRef="#br0">26804 12838 10 0,'7'0'5'0,"18"-4"-6"7,-18 1 8-2,3-3-7 5,1 3 0-5,0 0 0 5,-1 0 0-5,1-7 0 5,-4 4 0-5,0 3 0 6,-7 3 0-7,7 0-3 7,-7 0 1-7</inkml:trace>
    </iact:actionData>
  </iact:action>
  <iact:action type="add" startTime="91236">
    <iact:property name="dataType"/>
    <iact:actionData xml:id="d48">
      <inkml:trace xmlns:inkml="http://www.w3.org/2003/InkML" xml:id="stk48" contextRef="#ctx0" brushRef="#br0">26945 12825 4 0,'0'3'2'2,"4"7"3"-1,-4-7 1 13,0 3-5-13,0 3 1 2,0 4 1 7,0 3 0-5,3 2-3 5,-3 1 0-4,7 6 2 3,-3 0 1-2,-1 4-2 1,1-7 1-3,-1 0-1 5,1-4 0-5,-1 1-1 5,1-6 1-5,0 2-1 5,-4-2 1-5,0-4-1 5,0 1 0-5,0-4-2 6,3 3 0-7,1 1-3 8,-1-4 1-9</inkml:trace>
    </iact:actionData>
  </iact:action>
  <iact:action type="add" startTime="91634">
    <iact:property name="dataType"/>
    <iact:actionData xml:id="d49">
      <inkml:trace xmlns:inkml="http://www.w3.org/2003/InkML" xml:id="stk49" contextRef="#ctx0" brushRef="#br0">27005 13574 3 0,'4'7'1'0,"3"18"8"9,-7-19-4-5,3 4-3 6,-3-1 0-5,4 7 2 5,-1-1 1-5,1 1-6 6,-1 3 0-7,1 9 4 8,-4-6 1-9,0 3-2 7,-4-3 1-5,4 0-2 6,-3 0 1-6,3 0-1 5,0 0 1-6,0-3-1 7,0-4 0-7,0 1 0 7,0-3 0-6,0-4-1 5,0 0 1 0,0 1-3 7,3-4 1-16,1 0-3 14,-1 4 0-13,-3 2-3-1,4 1 1 13</inkml:trace>
    </iact:actionData>
  </iact:action>
  <iact:action type="add" startTime="92040">
    <iact:property name="dataType"/>
    <iact:actionData xml:id="d50">
      <inkml:trace xmlns:inkml="http://www.w3.org/2003/InkML" xml:id="stk50" contextRef="#ctx0" brushRef="#br0">27062 14343 12 0,'0'0'6'0,"0"12"-3"8,3-5 9-1,1 2-11 1,-4 4 0-3,0-4 2 5,0 0 0-5,3 1-4 5,1 2 1-5,-1 1 2 5,1-1 0-5,-1 1-1 5,1 6 0-5,-1-4 0 6,1 1 0-7,-4-3-1 10,0-1 1-12,0-6-1 7,0 4 1-4,0-7-1 5,0 3 1-4,0-3-6 3,0 1 1-2,7-1-3 1,-4-6 1-3</inkml:trace>
    </iact:actionData>
  </iact:action>
  <iact:action type="add" startTime="92610">
    <iact:property name="dataType"/>
    <iact:actionData xml:id="d51">
      <inkml:trace xmlns:inkml="http://www.w3.org/2003/InkML" xml:id="stk51" contextRef="#ctx0" brushRef="#br0">26861 15048 11 0,'-15'-12'5'1,"37"15"-5"8,-12-6 7-6,1 3-8 7,-1-6 1-4,4-1 5 4,4-2 0-4,3 3-5 3,7-1 1-5,-3 4 2 7,3 3 0-7,1 0 0 6,-1-3 1-5,0 3-3 6,0 0 0-7,-3 0-1 7,0-3 1-6,-1 3-2 5,-2 0 0-6,-1 0-2 10,-7 0 0-11,-4 0-3 7,-10 0 0-6</inkml:trace>
    </iact:actionData>
  </iact:action>
  <iact:action type="add" startTime="92921">
    <iact:property name="dataType"/>
    <iact:actionData xml:id="d52">
      <inkml:trace xmlns:inkml="http://www.w3.org/2003/InkML" xml:id="stk52" contextRef="#ctx0" brushRef="#br0">27030 14841 10 0,'0'0'5'2,"14"16"-6"-1,-14-16 5 13,3 6-3-12,1 4 1-1,0 2 2 7,-1 10 0-1,-3 0-5 1,0 10 1-3,0 8 2 6,-3 7 1-7,-1 7-1 7,0-1 0-7,1-3-1 6,3-6 0-5,0-9-1 5,0-1 1-5,3-9-1 7,1-6 1 2,3 0 0-12,4-7 0 12,6 1 0-12,4-10 0 12,8-6-2-11,9-3 0-2,1-4-5 13,4 1 1-12</inkml:trace>
    </iact:actionData>
  </iact:action>
  <iact:action type="add" startTime="93331">
    <iact:property name="dataType"/>
    <iact:actionData xml:id="d53">
      <inkml:trace xmlns:inkml="http://www.w3.org/2003/InkML" xml:id="stk53" contextRef="#ctx0" brushRef="#br0">27478 15331 7 0,'-4'-10'3'1,"8"35"0"7,-1-22-2-4,1 0 1 8,-4 4 0-9,0 2 3 8,0 1 0-7,0-1-6 7,0 7 1-6,0 6 3 5,0-4 1-2,0 1-2-1,0 0 0-2,-4 3-1 5,1-3 0-5,-1-3-1 5,4-1 1-5,-3-2-1 4,3-4 1-4,-4-3 0 6,4 1 0-6,-3-4-1 5,3 0 1-5,0-3-1 8,0 0 0-11,3-3-2 8,-3-3 1-3,0-1-1 1,4 1 0-2,-1-3-1 3,1 2 1-2,-1-2 0 1,4 3 1-3,1-1 0 5,2-2 0-5,1 0 0 5,-1-1 1-5,4 7-1 5,0 0 1-5,-3 0 0 5,3 3 0-5,0 3 1 5,0 3 0-5,-3-3 0 5,0 4 1 6,-4-4 0-14,-4 3 0 13,-3 3 0-13,-3 4 0-1,-1-1 0 13,-3 4 0-12,-4 0-1 12,-3-1 1-12,0-2-1 13,0 0 0-13,-4-4 0 13,4-3 0-13,0-3-1 13,-3 1 1-11,-1-8-4-3,0 1 0 12,-3-3-3-10,11 0 0 9</inkml:trace>
    </iact:actionData>
  </iact:action>
  <iact:action type="add" startTime="97595">
    <iact:property name="dataType"/>
    <iact:actionData xml:id="d54">
      <inkml:trace xmlns:inkml="http://www.w3.org/2003/InkML" xml:id="stk54" contextRef="#ctx0" brushRef="#br0">22010 13521 6 0,'-11'41'3'9,"-3"66"0"-8,7-79 3 9,-7 16-5 1,-14 9 0-6,-4 10 0 5,-3 15 1-5,3 7-3 6,0-7 1-7,4-6 0 6,7-12 1-4,0-7 0 3,3 4 0 5,4-10-2-11,3-3 0 11,4-10-2-12,7-3 1 12</inkml:trace>
    </iact:actionData>
  </iact:action>
  <iact:action type="add" startTime="97930">
    <iact:property name="dataType"/>
    <iact:actionData xml:id="d55">
      <inkml:trace xmlns:inkml="http://www.w3.org/2003/InkML" xml:id="stk55" contextRef="#ctx0" brushRef="#br0">22913 13706 7 0,'3'-6'3'1,"1"25"-3"9,-8-13 4-8,-3 10-4 3,-7 6 1 0,-3 3 0 5,-8 12 0-5,-7 10-1 5,-3 13 0-5,0 12 1 6,3 3 0-6,0 1-1 5,4-11 0-6,3-2-2 7,4 0 0-7</inkml:trace>
    </iact:actionData>
  </iact:action>
  <iact:action type="add" startTime="98212">
    <iact:property name="dataType"/>
    <iact:actionData xml:id="d56">
      <inkml:trace xmlns:inkml="http://www.w3.org/2003/InkML" xml:id="stk56" contextRef="#ctx0" brushRef="#br0">23516 13810 1 0,'-14'18'0'1</inkml:trace>
    </iact:actionData>
  </iact:action>
  <iact:action type="add" startTime="98262">
    <iact:property name="dataType"/>
    <iact:actionData xml:id="d57">
      <inkml:trace xmlns:inkml="http://www.w3.org/2003/InkML" xml:id="stk57" contextRef="#ctx0" brushRef="#br0">23410 13894 6 0,'-17'25'3'1,"-8"29"-2"10,14-35 4-10,-6 21-5 16,-4 7 1-14,-4 7-1-2,-3 2 1 12,-1-6-2-10,5-3 1 9,6 0-2-9,8-9 1 11,3-10-1-11,7-3 0-3</inkml:trace>
    </iact:actionData>
  </iact:action>
  <iact:action type="add" startTime="98497">
    <iact:property name="dataType"/>
    <iact:actionData xml:id="d58">
      <inkml:trace xmlns:inkml="http://www.w3.org/2003/InkML" xml:id="stk58" contextRef="#ctx0" brushRef="#br0">24328 13549 7 0,'0'-43'3'1,"14"52"-4"10,-7-12 7-9,0 9-6 6,0 0 0-2,-4 7 1 3,-3 3 0-4,-3 12-1 5,-8 9 1-5,-6 7 0 5,-8 6 1-5,-3 7-1 5,-1 6 0-4,-2 2 0 4,-5 4 0-6,1-3-2 8,7-9 1-9,7-7-3 8,7-9 0 6</inkml:trace>
    </iact:actionData>
  </iact:action>
  <iact:action type="add" startTime="98859">
    <iact:property name="dataType"/>
    <iact:actionData xml:id="d59">
      <inkml:trace xmlns:inkml="http://www.w3.org/2003/InkML" xml:id="stk59" contextRef="#ctx0" brushRef="#br0">24970 13822 10 0,'-43'60'5'2,"-27"56"-6"12,56-69 7-12,-4 6-6 0,0 4 1 3,4-4-2 6,0-6 1-7,7-9-3 8,0-7 1-9,3-6-1 7,4-9 1-5</inkml:trace>
    </iact:actionData>
  </iact:action>
  <iact:action type="add" startTime="99146">
    <iact:property name="dataType"/>
    <iact:actionData xml:id="d60">
      <inkml:trace xmlns:inkml="http://www.w3.org/2003/InkML" xml:id="stk60" contextRef="#ctx0" brushRef="#br0">25869 13521 9 0,'-32'69'4'1,"-10"47"-6"11,24-81 10-11,-13 9-8 4,-5 15 1 0,-2 13-1 4,-1 0 1-3,4-3-3 4,6-12 0-6,5-7 0 8,6-9 0-7</inkml:trace>
    </iact:actionData>
  </iact:action>
  <iact:action type="add" startTime="99384">
    <iact:property name="dataType"/>
    <iact:actionData xml:id="d61">
      <inkml:trace xmlns:inkml="http://www.w3.org/2003/InkML" xml:id="stk61" contextRef="#ctx0" brushRef="#br0">26444 13314 6 0,'-10'-6'3'1,"3"34"-4"6,7-15 4-5,-4 6-3 8,-3 9 0-4,0 16 2 3,-11 12 0-4,-6-3-2 5,-12 13 1-5,-6 3 0 5,0 7 1-5,-4 2-1 5,3 3 1-5,5-5-1 6,2-7 0 1,8-13-2 4,7-6 0-14,3-15-2-1,8-4 1 13</inkml:trace>
    </iact:actionData>
  </iact:action>
  <iact:action type="add" startTime="99730">
    <iact:property name="dataType"/>
    <iact:actionData xml:id="d62">
      <inkml:trace xmlns:inkml="http://www.w3.org/2003/InkML" xml:id="stk62" contextRef="#ctx0" brushRef="#br0">26674 13913 7 0,'-18'25'3'1,"-10"32"0"10,21-42 4-9,-4 10-6 3,-3 10 0 1,0 3 1 4,0-1 0-6,0 4-2 7,-1 0 0-7,1-4 1 8,0 4 1-8,4-10-1 7,-4 1 1-7,3-1-2 6,0-3 1-5,-3-2-1 4,4 2 1-3,3-6-3 4,0 0 0-4,0 3-2 9,3-3 0-13</inkml:trace>
    </iact:actionData>
  </iact:action>
  <iact:action type="add" startTime="108330">
    <iact:property name="dataType"/>
    <iact:actionData xml:id="d63">
      <inkml:trace xmlns:inkml="http://www.w3.org/2003/InkML" xml:id="stk63" contextRef="#ctx0" brushRef="#br0">21826 12527 1 0,'18'-6'0'1</inkml:trace>
    </iact:actionData>
  </iact:action>
  <iact:action type="add" startTime="108385">
    <iact:property name="dataType"/>
    <iact:actionData xml:id="d64">
      <inkml:trace xmlns:inkml="http://www.w3.org/2003/InkML" xml:id="stk64" contextRef="#ctx0" brushRef="#br0">21939 12433 2 0,'32'-25'1'2,"-21"9"-1"-1,-8 10 1 10,4 0-1-10,0-1 0 15,0 1-1-13,0 3 1-2,0-3 0 11,4 0 0-10,0-1 0 14,6-2 0-14</inkml:trace>
    </iact:actionData>
  </iact:action>
  <iact:action type="add" startTime="109471">
    <iact:property name="dataType"/>
    <iact:actionData xml:id="d65">
      <inkml:trace xmlns:inkml="http://www.w3.org/2003/InkML" xml:id="stk65" contextRef="#ctx0" brushRef="#br0">21202 12794 4 0,'3'-3'2'1,"19"-4"0"6,-15 4 2-2,0 0-4 5,3 0 1-6,1 3 0 7,0 0 0-6,3-3-1 14,0-4 0-18,0-2 1 4,0 3 1 0,0 0-1 4,0 2 0-3,-3 1 0 4,-4-3 0-5,0 0-1 7,3 3 1-9,-2-4-1 7,-1 7 0-5,-4-6 0 5,4 0 1-5,0-1-1 5,-3 4 1-3,3-3 0 1,3 0 0-3,-3 0 0 5,0-1 0-5,1 1 0 5,-1 0 0-5,0-4-1 5,0 4 1-5,0 0-1 5,3-1 1-4,1 1-1 3,0 3 0 6,-1-3 0-12,1 0 0 14,3-4 0-7,3 4 1-5,-2-4-1 10,-1 1 1-13,0 0-1 12,3-1 1-12,-2 1 0 13,-1-1 0-14,0 1-1 15,0 0 0-14,0-1 0 13,0 1 1-11,-3 3-1-3,3-1 0 10,0-2 0-8,0-1 0 11,4 4 0-12,-4-3 1 12,3 2-1-11,1 1 1 11,0-3-1-13,-1 3 0 0,-3-1 0 15,1-2 1-13,-1-1-1 10,0 4 0-11,0 0 0 12,-4 0 0-12,1-1 0 13,0-2 0-12,-1 3 0 11,1-4 1-11,3 4-1 10,0-3 0-10,0 2 0-2,4 1 0 13,-1 0 0-11,1-1 0-1,0 1 0 9,-4 0 0 5,3 0 0-14,1-1 1-1,0 1-1 15,-1 0 0-14,-3 0 0 11,1-1 0-10,-1 1 0 10,-4 0 0-11,1 3 0 13,-1 0 0-13,1-1 0 12,-4 1 0-11,0 0 0 11,0 0 0-11,0 0 0-2,4 0 0 14,-1 0 0-13,1 3 0 10,0 0 0-9,-1 0 0 11,1-7 0-11,3 14 0-2,-4-7 0 13,5 0 0-12,-5 0 0 11,1 0 0-10,3 0 0 11,-4 0 0-12,-3-7 0 13,4 7 0-12,-4 0 0 11,0 0 0-11,0 0 0-2,0 0 0 11,0-3 0-9,0 3 0 11,0 0 0-11,0 0 0 11,1 0 0-12,-1-3 0 12,0-3 0-11,0 3 0-2,0-1 0 14,3 1 0-12,-3 0 0 9,4 0 0-10,0 0 0 12,-1 0 0-12,1 0 0 13,-1 3 1-13,1 0-2 13,3 0 1-12,0 0-2-1,0 0 0 9,4-3-4-8,3-1 1 11</inkml:trace>
    </iact:actionData>
  </iact:action>
  <iact:action type="add" startTime="112369">
    <iact:property name="dataType"/>
    <iact:actionData xml:id="d66">
      <inkml:trace xmlns:inkml="http://www.w3.org/2003/InkML" xml:id="stk66" contextRef="#ctx0" brushRef="#br0">22835 12141 3 0,'7'0'1'9,"4"0"-1"-8,-8 0 1 9,1 0-1-1,7 0 0-8,-1 0 0 15,1 0 0-10,-1 4 0 3,1-1 0-4,3-3 0 6,0 3 0-6,4-6 0 5,-1 3 0-5,1 0 0 5,-4 3 0-5,4 3 0 5,-4 0 0-4,0 1 0 3,-3-4 0-4,-1 3 0 5,1-3 1-5,-1 0-1 5,1 0 1-5,0-3-1 5,-1 7 0-5,4-4 0 5,-3 0 1 2,3-3-1 5,-3 0 0-15,3 0 0-1,-4 3 1 13,1-6 0-12,-1 3 0 12,1 3 0-12,0-3 0 13,-1 0-1-13,1 0 1-2,-1 3 0 14,1-3 0-12,3 0 0 13,0 0 0-13,0 0-1 13,0 7 0-14,0-4 0 15,-3 0 1-15,0 0-1 14,-1 3 0-13,1-3 0 14,-1 4 1-14,1-1-1-1,0-3 1 12,6 3-1-11,-3 1 1 13,0-1-1-12,0 0 1-2,-3 0-1 11,0 1 1 7,6 5-1-3,1-2 0-14,0-1 0 11,-4 0 1-11,-4-2-1 14,1 2 0-12,-1-3 0-3,1 1 0 11,0-1 0-10,-1-3 0 12,1 3 0-12,-1 1 0 14,1-1 0-13,0-3 0-2,-1 3 0 10,1 4 0-9,-1-1 0 12,1 1 0-12,-1-1 0 13,1-3 1-13,0 4 0 12,3-1 0-12,-4-3-1 13,4 1 0-13,1-1 1 12,-1 3 0-11,0 1-1 11,-4-1 1-11,1 4-1-2,-1-4 1 12,-2 0 0-11,-1 1 0 13,0-1-1-13,0 1 1 12,0-4-1-11,0 3 1-2,0-2-1 12,0-1 0-11,0 3 0 13,0-2 0-13,4-1 0 13,-4 3 0-13,3-3 0 12,-3 4 1-12,0-1-1 13,0 4 0-13,-3-4 0 13,3 1 1-13,0-1-1 12,0 4 1-11,0-4-1-2,0-3 0 13,0 4 0-11,4-4 1-2,-4 0-1 10,0-3 0-8,0 4 0 11,0-1 1-11,0-3-1 12,0 0 1-13,0 0-1 12,-3 0 1-12,3 1 0 3,-4-1 0 4,1-3-1 9,-4 0 1-16,3 0-1-1,1 0 0 5,-1 0 0 4,5 0 0-5,-1 0-1 5,0 0 1 6,0 3 0-13,0-3 0-2,-4 0-1 11,4 0 0-9,0-3-5 11,0 0 1-11</inkml:trace>
    </iact:actionData>
  </iact:action>
  <iact:action type="add" startTime="114034">
    <iact:property name="dataType"/>
    <iact:actionData xml:id="d67">
      <inkml:trace xmlns:inkml="http://www.w3.org/2003/InkML" xml:id="stk67" contextRef="#ctx0" brushRef="#br0">24102 12822 7 0,'0'-10'3'0,"3"-2"1"8,-3 12 3-3,-3-3-6 5,3 3 0-5,0 0 0 5,0 0 1-5,0 0-3 6,0 0 1-6,0 3 1 5,0 0 0-6,3 6 0 6,1 1 0-5,3 2 0 6,0 1 1-5,-4 6 0 3,1-4 0-4,-4 11-1 5,4-1 0-5,-4 9 0 6,0 1 1-4,0-4-2 10,0 0 1-15,0-9-1 13,0 3 1-12,3-9-1-2,-3 0 1 12,0-4-1-11,0-2 1 12,4-1 0-12,-4-3 0 13,0-2-1-13,3-1 1-1,-3-3-1 13,4 3 1-12,-1-3-3 7,4 0 0 0,-7 0-4 5,7 0 0-12</inkml:trace>
    </iact:actionData>
  </iact:action>
  <iact:action type="add" startTime="114620">
    <iact:property name="dataType"/>
    <iact:actionData xml:id="d68">
      <inkml:trace xmlns:inkml="http://www.w3.org/2003/InkML" xml:id="stk68" contextRef="#ctx0" brushRef="#br0">24158 13531 4 0,'0'9'2'1,"11"4"4"6,-11-13-5-1,0 0 1 3,3 3 0-4,-3 3 2 6,4 3 0-6,-1 7-5 5,-3 3 1-5,0 0 3 6,0 6 1-7,0 0-2 6,0 6 1-5,0 1-1 5,0-7 1-4,0 3-1 3,4 0 0-3,-4 0-1 3,0 1 0-4,0 2 0 5,0-3 0-3,0 0 0 10,0-3 0-15,0 1-1 13,0-8 1-13,0 1-1 13,0-9 1-11,0 5-1-3,0-2 0 10,3-1 0-9,-3-5 1 13,0 2-1-13,4-6 0 12,-4 3-1-12,0 1 0 12,0-4-4-12,0 6 1-1,0 4-3 15,4 2 1-14</inkml:trace>
    </iact:actionData>
  </iact:action>
  <iact:action type="add" startTime="115100">
    <iact:property name="dataType"/>
    <iact:actionData xml:id="d69">
      <inkml:trace xmlns:inkml="http://www.w3.org/2003/InkML" xml:id="stk69" contextRef="#ctx0" brushRef="#br0">24201 14355 12 0,'-4'-3'6'0,"11"22"-5"8,-7-16 8-3,4 3-8 5,-4 4 0-5,0-1 1 6,0-3 1-7,0 4-3 6,0-1 0-5,0 1 2 5,0 2 0-4,0 1 0 3,0 2 0-3,0 1-1 3,0 0 1-4,0-4-1 5,0 1 0-5,-4-4 0 5,4 1 0-5,0-4-1 5,0 3 1-5,0-5-1 5,0 2 1-5,0-3-1 5,0 0 1-5,0 0-1 6,0 0 1-7,0-3-2 6,0 3 1-5,0-3-4 5,0 0 1-5,4 0-4 6,6 0 1 8</inkml:trace>
    </iact:actionData>
  </iact:action>
  <iact:action type="add" startTime="116046">
    <iact:property name="dataType"/>
    <iact:actionData xml:id="d70">
      <inkml:trace xmlns:inkml="http://www.w3.org/2003/InkML" xml:id="stk70" contextRef="#ctx0" brushRef="#br0">22398 12361 5 0,'-7'3'2'2,"0"10"0"3,3-7 2 1,-3 10-3 4,-3 2 0-5,-5 7 1 5,-6 13 1-4,-7 15-3 3,-7 1 1-2,-8 15 2 1,-2 19 0-2,2 21-1 3,1-2 1-3,-4-4-1 3,0 4 0 2,0 0-1 6,1-4 1-14,9-12-2-2,8-13 0 12,7-12-2-11,3-9 1 12,8-7-4-12,3-9 0 13</inkml:trace>
    </iact:actionData>
  </iact:action>
  <iact:action type="add" startTime="116456">
    <iact:property name="dataType"/>
    <iact:actionData xml:id="d71">
      <inkml:trace xmlns:inkml="http://www.w3.org/2003/InkML" xml:id="stk71" contextRef="#ctx0" brushRef="#br0">23086 12358 8 0,'-4'-13'4'3,"1"16"-4"10,3 1 2-12,0-1-3 1,-4 6 1 3,-3 13 1 5,-7 6 1-5,-7 10-1 6,-7 12 0-8,-8 10 1 8,-9 15 0-3,-8 28 1-1,-7 20 1-1,-4 8-2 3,-3 26 1-1,-3 0-1 6,-5-3 1-11,5-4-2 11,3-2 0-12,14-23-3 12,4-12 0-12,10-16-3 13,7-22 1-12,7-15-2-2,11-10 1 12</inkml:trace>
    </iact:actionData>
  </iact:action>
  <iact:action type="add" startTime="116875">
    <iact:property name="dataType"/>
    <iact:actionData xml:id="d72">
      <inkml:trace xmlns:inkml="http://www.w3.org/2003/InkML" xml:id="stk72" contextRef="#ctx0" brushRef="#br0">23435 12866 11 0,'-49'66'5'0,"-25"78"-5"5,49-97 11 0,-10 16-10 5,-4 18 1-5,-11 26-1 5,-10 12 1-5,-3 6-3 6,-1 20 1 2,-3-4 1-10,7-13 0 11,4-12-3-12,10-15 1 13,7-14-2-12,11-21 0-2,7-12-2 11,7-14 1-10</inkml:trace>
    </iact:actionData>
  </iact:action>
  <iact:action type="add" startTime="117158">
    <iact:property name="dataType"/>
    <iact:actionData xml:id="d73">
      <inkml:trace xmlns:inkml="http://www.w3.org/2003/InkML" xml:id="stk73" contextRef="#ctx0" brushRef="#br0">23678 13352 3 0,'-17'22'1'2,"6"25"2"10,8-35 1-10,-1 13-3 5,1 7 1-2,-11 15 2 5,-8 6 0-6,-9 10-5 6,-8 15 0-5,-7 13 4 5,-7 10 0-4,0 2-3 5,4-15 0 3,6-13-2-12,8-12 1 13,7-7-2-11,7-15 0-3</inkml:trace>
    </iact:actionData>
  </iact:action>
  <iact:action type="add" startTime="117430">
    <iact:property name="dataType"/>
    <iact:actionData xml:id="d74">
      <inkml:trace xmlns:inkml="http://www.w3.org/2003/InkML" xml:id="stk74" contextRef="#ctx0" brushRef="#br0">23918 13634 13 0,'-24'41'6'1,"-5"65"-9"7,15-80 12-6,-14 17-9 7,-7 17 0-2,0 15 0 1,-11 7 1-3,-11-1-3 6,-3-5 1-7,0 2-2 7,4-3 0-2</inkml:trace>
    </iact:actionData>
  </iact:action>
  <iact:action type="add" startTime="117878">
    <iact:property name="dataType"/>
    <iact:actionData xml:id="d75">
      <inkml:trace xmlns:inkml="http://www.w3.org/2003/InkML" xml:id="stk75" contextRef="#ctx0" brushRef="#br0">21639 12756 6 0,'-17'22'3'1,"-15"81"2"9,25-62 3-8,-7 19-7 8,-7 12 0-3,0 6 1 1,-1 1 0-3,1 5-2 5,0 4 0-5,3-6 1 6,-6-10 1-2,3 3-3 8,-1-15 1-14,5-4-4-2,3-9 1 12,7-9-1-11,7-10 0 12</inkml:trace>
    </iact:actionData>
  </iact:action>
  <iact:action type="add" startTime="118140">
    <iact:property name="dataType"/>
    <iact:actionData xml:id="d76">
      <inkml:trace xmlns:inkml="http://www.w3.org/2003/InkML" xml:id="stk76" contextRef="#ctx0" brushRef="#br0">22116 13120 12 0,'-25'-10'6'2,"11"61"-9"-1,10-36 13 12,-3 10-11-11,-3 0 1 1,-1 10 2 7,-3 12 0-5,0 13-1 5,-7 18 0-4,-8 16 1 3,-13 6 0-2,0 20 0 1,3-4 1-3,0 0-2 5,4-16 1-2,3-19-3 10,11-5 0-16,3-10-4 12,11-10 0-11</inkml:trace>
    </iact:actionData>
  </iact:action>
  <iact:action type="add" startTime="119950">
    <iact:property name="dataType"/>
    <iact:actionData xml:id="d77">
      <inkml:trace xmlns:inkml="http://www.w3.org/2003/InkML" xml:id="stk77" contextRef="#ctx0" brushRef="#br0">23643 15058 6 0,'-7'-13'3'0,"11"10"-4"8,-4 3 4-3,3-3-1 5,4-3 0-5,0 3 3 5,4-4 1-5,3 4-7 5,4 3 0-4,-1 3 4 3,4 0 1-4,1 1-2 5,2 2 1-5,5 0-2 5,2-3 0-5,-3 0-1 5,4 0 1-5,0-3-1 5,3 0 1 3,-3 4-1-10,-4-4 0 11,-3 3 0-12,-4 0 1 12,-3-3-1-11,-1 3 0 12,-6 0 0-12,0-3 1-2,-4 0-3 11,0 0 0-10,-4 0-4 13,4 0 1-13</inkml:trace>
    </iact:actionData>
  </iact:action>
  <iact:action type="add" startTime="120430">
    <iact:property name="dataType"/>
    <iact:actionData xml:id="d78">
      <inkml:trace xmlns:inkml="http://www.w3.org/2003/InkML" xml:id="stk78" contextRef="#ctx0" brushRef="#br0">23904 14866 3 0,'0'4'1'0,"0"2"7"11,0-3-5-9,0 0-2 13,0 3 1-13,0 7 0 7,4-1 0-5,-1 1-3 6,-3 0 1-5,0 2 2 5,0 1 1-5,0 3-1 5,-3 3 0-5,-1 3 0 5,1 0 0-5,-1-3-1 7,1 0 1-8,-1 3-1 8,1 0 0-9,-1 0-1 8,1 3 1 6,-1-6-1-13,4 0 0-3,0-3 0 11,0 0 1-10,0-4-1 12,0 1 1-12,0 3-1 12,0-7 1-11,0 1 0 12,0 3 0-13,0-7-1 12,0 4 0-11,0-1 0 11,4 4 1-11,-1-4-1-2,1 1 0 13,-1 0 0-12,1-1 0 11,-1 1 0-10,1-4 0 12,-1-3 0-12,4-3 1-2,4 4-1 11,-1-7 1-8,12-7-1 8,-1 4 1-10,3-6-1 13,5 3 1-13,-5-4-1 12,5-2 1-12,-5-4-1 13,-6 0 0-13,0 1 0 13,-4-1 0-12,-4 0-2-2,-3 4 1 12,0 2-3-11,-3 1 1 12,-1 3-4-10,1 6 1-4</inkml:trace>
    </iact:actionData>
  </iact:action>
  <iact:action type="add" startTime="121196">
    <iact:property name="dataType"/>
    <iact:actionData xml:id="d79">
      <inkml:trace xmlns:inkml="http://www.w3.org/2003/InkML" xml:id="stk79" contextRef="#ctx0" brushRef="#br0">24409 15453 8 0,'-11'3'4'0,"11"-3"-1"13,0 0 3-11,0-6-6 6,0-1 0-3,0 4 0 5,-3 3 1-6,-1-3-1 7,1 3 0-6,-1 0 0 5,0 0 0-5,-3 0 0 5,0 0 1-6,-3 0-1 7,-1 3 1-6,-3 0 0 6,0 4 0-7,3-1-1 6,-3 0 1-5,4 1 0 5,-1 2 0-5,1 0 0 5,-1 4 0-3,4-4 0 1,0-2 0-3,0 2 1 5,0-3 0-5,3 4-1 5,1-1 0-5,-1 0 0 6,1 1 1-1,3-1-1 7,0-2 0-13,0 2 0-3,3 0 0 11,1 1 0-10,3-4 0 12,3 0 0-12,1-3 0 13,3 1-1-12,0-4 1-2,4-4-1 12,-1 1 1-10,5 0 0 10,-5 0 0-10,1-3-1 10,-1-1 1-10,-2 4-1 11,-5 0 1-11,1 0-1 11,-4 0 1-12,0 3-2 13,-4 0 0-12,-3 0-6-2,0 0 0 2</inkml:trace>
    </iact:actionData>
  </iact:action>
</iact:action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D29A2E9-7A9F-416C-B33F-1DD89F7FB6E6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699DE5-FA88-4DA1-A685-7773E623280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5" Type="http://schemas.openxmlformats.org/officeDocument/2006/relationships/tags" Target="../tags/tag6.xml"/><Relationship Id="rId4" Type="http://schemas.openxmlformats.org/officeDocument/2006/relationships/tags" Target="../tags/tag5.xml"/><Relationship Id="rId9" Type="http://schemas.openxmlformats.org/officeDocument/2006/relationships/image" Target="../media/image3.png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16.xml"/><Relationship Id="rId13" Type="http://schemas.openxmlformats.org/officeDocument/2006/relationships/image" Target="../media/image5.png"/><Relationship Id="rId3" Type="http://schemas.openxmlformats.org/officeDocument/2006/relationships/tags" Target="../tags/tag11.xml"/><Relationship Id="rId7" Type="http://schemas.openxmlformats.org/officeDocument/2006/relationships/tags" Target="../tags/tag15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6" Type="http://schemas.openxmlformats.org/officeDocument/2006/relationships/tags" Target="../tags/tag14.xml"/><Relationship Id="rId11" Type="http://schemas.openxmlformats.org/officeDocument/2006/relationships/image" Target="../media/image4.png"/><Relationship Id="rId5" Type="http://schemas.openxmlformats.org/officeDocument/2006/relationships/tags" Target="../tags/tag13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2.xml"/><Relationship Id="rId9" Type="http://schemas.openxmlformats.org/officeDocument/2006/relationships/tags" Target="../tags/tag17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20DCC5-0B8D-45DE-90C5-8AC52E8EFB40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13D6D23-8EA6-445F-B959-20BE0C28715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620DCC5-0B8D-45DE-90C5-8AC52E8EFB40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13D6D23-8EA6-445F-B959-20BE0C28715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dgm" preserve="1">
  <p:cSld name="标题和图示或组织结构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564217" y="457200"/>
            <a:ext cx="103632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SmartArt 占位符 2"/>
          <p:cNvSpPr>
            <a:spLocks noGrp="1"/>
          </p:cNvSpPr>
          <p:nvPr>
            <p:ph type="pic" idx="1"/>
          </p:nvPr>
        </p:nvSpPr>
        <p:spPr>
          <a:xfrm>
            <a:off x="1564217" y="1981200"/>
            <a:ext cx="103632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" panose="05000000000000000000" pitchFamily="2" charset="2"/>
              <a:buChar char="n"/>
              <a:defRPr/>
            </a:pPr>
            <a:endParaRPr kumimoji="1" lang="zh-CN" altLang="en-US" sz="3200" b="0" i="0" u="none" strike="noStrike" kern="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Rectangle 2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564217" y="6265863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" name="Rectangle 2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7752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2" name="Rectangle 2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248400"/>
            <a:ext cx="2540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algn="r" fontAlgn="base">
              <a:spcBef>
                <a:spcPct val="50000"/>
              </a:spcBef>
            </a:pPr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‹#›</a:t>
            </a:fld>
            <a:endParaRPr lang="zh-CN" altLang="en-US" strike="noStrike" noProof="1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pPr fontAlgn="base"/>
            <a:r>
              <a:rPr lang="zh-CN" altLang="en-US" strike="noStrike" noProof="1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/>
              <a:t>单击此处编辑母版文本样式</a:t>
            </a:r>
          </a:p>
          <a:p>
            <a:pPr lvl="1" fontAlgn="base"/>
            <a:r>
              <a:rPr lang="zh-CN" altLang="en-US" strike="noStrike" noProof="1"/>
              <a:t>第二级</a:t>
            </a:r>
          </a:p>
          <a:p>
            <a:pPr lvl="2" fontAlgn="base"/>
            <a:r>
              <a:rPr lang="zh-CN" altLang="en-US" strike="noStrike" noProof="1"/>
              <a:t>第三级</a:t>
            </a:r>
          </a:p>
          <a:p>
            <a:pPr lvl="3" fontAlgn="base"/>
            <a:r>
              <a:rPr lang="zh-CN" altLang="en-US" strike="noStrike" noProof="1"/>
              <a:t>第四级</a:t>
            </a:r>
          </a:p>
          <a:p>
            <a:pPr lvl="4" fontAlgn="base"/>
            <a:r>
              <a:rPr lang="zh-CN" altLang="en-US" strike="noStrike" noProof="1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/>
          <a:p>
            <a:pPr lvl="0" fontAlgn="base"/>
            <a:endParaRPr lang="en-US" strike="noStrike" noProof="1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/>
          <a:p>
            <a:pPr lvl="0" fontAlgn="base"/>
            <a:endParaRPr lang="en-US" strike="noStrike" noProof="1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/>
          <a:p>
            <a:pPr lvl="0" fontAlgn="base"/>
            <a:fld id="{9A0DB2DC-4C9A-4742-B13C-FB6460FD3503}" type="slidenum">
              <a:rPr lang="en-US" strike="noStrike" noProof="1" dirty="0">
                <a:latin typeface="Arial" panose="020B0604020202020204" pitchFamily="34" charset="0"/>
                <a:ea typeface="+mn-ea"/>
                <a:cs typeface="+mn-cs"/>
              </a:rPr>
              <a:t>‹#›</a:t>
            </a:fld>
            <a:endParaRPr lang="en-US" strike="noStrike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 cstate="print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  <a:prstGeom prst="rect">
            <a:avLst/>
          </a:prstGeom>
        </p:spPr>
        <p:txBody>
          <a:bodyPr wrap="square" lIns="121917" tIns="60958" rIns="121917" bIns="60958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  <a:prstGeom prst="rect">
            <a:avLst/>
          </a:prstGeom>
        </p:spPr>
        <p:txBody>
          <a:bodyPr wrap="square" lIns="121917" tIns="60958" rIns="121917" bIns="60958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  <a:prstGeom prst="rect">
            <a:avLst/>
          </a:prstGeom>
        </p:spPr>
        <p:txBody>
          <a:bodyPr wrap="square" lIns="121917" tIns="60958" rIns="121917" bIns="60958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 dirty="0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900" marR="0" indent="-342900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 dirty="0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  <a:prstGeom prst="rect">
            <a:avLst/>
          </a:prstGeo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12192000" cy="58884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3" y="443289"/>
            <a:ext cx="10852237" cy="442019"/>
          </a:xfrm>
          <a:prstGeom prst="rect">
            <a:avLst/>
          </a:prstGeom>
        </p:spPr>
        <p:txBody>
          <a:bodyPr vert="horz" wrap="square" lIns="120224" tIns="62652" rIns="120224" bIns="62652" rtlCol="0" anchor="ctr" anchorCtr="0">
            <a:normAutofit/>
          </a:bodyPr>
          <a:lstStyle>
            <a:lvl1pPr marL="0" marR="0" lvl="0" algn="l" defTabSz="1219200" rtl="0" eaLnBrk="1" fontAlgn="auto" latinLnBrk="0" hangingPunct="1">
              <a:lnSpc>
                <a:spcPct val="100000"/>
              </a:lnSpc>
              <a:buNone/>
              <a:defRPr kumimoji="0" lang="zh-CN" altLang="en-US" sz="2400" b="1" i="0" u="none" strike="noStrike" kern="1200" cap="none" spc="267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952626"/>
            <a:ext cx="5283243" cy="5389572"/>
          </a:xfrm>
          <a:prstGeom prst="rect">
            <a:avLst/>
          </a:prstGeom>
        </p:spPr>
        <p:txBody>
          <a:bodyPr vert="horz" wrap="square" lIns="120224" tIns="62652" rIns="120224" bIns="62652" rtlCol="0">
            <a:normAutofit/>
          </a:bodyPr>
          <a:lstStyle>
            <a:lvl1pPr marL="228600" marR="0" lvl="0" indent="-22860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685800" marR="0" lvl="1" indent="-22860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tabLst>
                <a:tab pos="2145665" algn="l"/>
              </a:tabLst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1143000" marR="0" lvl="2" indent="-22860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600200" marR="0" lvl="3" indent="-22860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2057400" marR="0" lvl="4" indent="-228600" algn="l" defTabSz="12192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5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952626"/>
            <a:ext cx="5283243" cy="5389572"/>
          </a:xfrm>
          <a:prstGeom prst="rect">
            <a:avLst/>
          </a:prstGeom>
        </p:spPr>
        <p:txBody>
          <a:bodyPr wrap="square" lIns="120224" tIns="62652" rIns="120224" bIns="62652">
            <a:normAutofit/>
          </a:bodyPr>
          <a:lstStyle>
            <a:lvl1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6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879743" y="6350618"/>
            <a:ext cx="2700000" cy="316839"/>
          </a:xfrm>
          <a:prstGeom prst="rect">
            <a:avLst/>
          </a:prstGeom>
        </p:spPr>
        <p:txBody>
          <a:bodyPr wrap="square" lIns="121917" tIns="60958" rIns="121917" bIns="60958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4116000" y="6350618"/>
            <a:ext cx="3960000" cy="316839"/>
          </a:xfrm>
          <a:prstGeom prst="rect">
            <a:avLst/>
          </a:prstGeom>
        </p:spPr>
        <p:txBody>
          <a:bodyPr wrap="square" lIns="121917" tIns="60958" rIns="121917" bIns="60958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8610600" y="6350618"/>
            <a:ext cx="2700000" cy="316839"/>
          </a:xfrm>
          <a:prstGeom prst="rect">
            <a:avLst/>
          </a:prstGeom>
        </p:spPr>
        <p:txBody>
          <a:bodyPr wrap="square" lIns="121917" tIns="60958" rIns="121917" bIns="60958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microsoft.com/office/2007/relationships/hdphoto" Target="../media/hdphoto1.wdp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C:\Users\Administrator\Desktop\PPT整理\用途\asf.png"/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colorTemperature colorTemp="6375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9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media1.m4a"/><Relationship Id="rId7" Type="http://schemas.openxmlformats.org/officeDocument/2006/relationships/image" Target="../media/image7.png"/><Relationship Id="rId2" Type="http://schemas.microsoft.com/office/2007/relationships/media" Target="../media/media1.m4a"/><Relationship Id="rId1" Type="http://schemas.openxmlformats.org/officeDocument/2006/relationships/tags" Target="../tags/tag18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7.png"/><Relationship Id="rId2" Type="http://schemas.openxmlformats.org/officeDocument/2006/relationships/audio" Target="../media/media10.m4a"/><Relationship Id="rId1" Type="http://schemas.microsoft.com/office/2007/relationships/media" Target="../media/media10.m4a"/><Relationship Id="rId6" Type="http://schemas.openxmlformats.org/officeDocument/2006/relationships/image" Target="../media/image16.png"/><Relationship Id="rId5" Type="http://schemas.microsoft.com/office/2011/relationships/inkAction" Target="../ink/inkAction5.xml"/><Relationship Id="rId4" Type="http://schemas.openxmlformats.org/officeDocument/2006/relationships/image" Target="../media/image1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7.png"/><Relationship Id="rId2" Type="http://schemas.openxmlformats.org/officeDocument/2006/relationships/audio" Target="../media/media11.m4a"/><Relationship Id="rId1" Type="http://schemas.microsoft.com/office/2007/relationships/media" Target="../media/media11.m4a"/><Relationship Id="rId6" Type="http://schemas.openxmlformats.org/officeDocument/2006/relationships/image" Target="../media/image18.png"/><Relationship Id="rId5" Type="http://schemas.microsoft.com/office/2011/relationships/inkAction" Target="../ink/inkAction6.xml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12.m4a"/><Relationship Id="rId7" Type="http://schemas.openxmlformats.org/officeDocument/2006/relationships/image" Target="../media/image20.png"/><Relationship Id="rId2" Type="http://schemas.microsoft.com/office/2007/relationships/media" Target="../media/media12.m4a"/><Relationship Id="rId1" Type="http://schemas.openxmlformats.org/officeDocument/2006/relationships/tags" Target="../tags/tag21.xml"/><Relationship Id="rId6" Type="http://schemas.microsoft.com/office/2011/relationships/inkAction" Target="../ink/inkAction7.xml"/><Relationship Id="rId5" Type="http://schemas.openxmlformats.org/officeDocument/2006/relationships/image" Target="../media/image19.png"/><Relationship Id="rId4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13.m4a"/><Relationship Id="rId7" Type="http://schemas.openxmlformats.org/officeDocument/2006/relationships/image" Target="../media/image22.png"/><Relationship Id="rId2" Type="http://schemas.microsoft.com/office/2007/relationships/media" Target="../media/media13.m4a"/><Relationship Id="rId1" Type="http://schemas.openxmlformats.org/officeDocument/2006/relationships/tags" Target="../tags/tag22.xml"/><Relationship Id="rId6" Type="http://schemas.microsoft.com/office/2011/relationships/inkAction" Target="../ink/inkAction8.xml"/><Relationship Id="rId5" Type="http://schemas.openxmlformats.org/officeDocument/2006/relationships/image" Target="../media/image20.jpeg"/><Relationship Id="rId4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media14.m4a"/><Relationship Id="rId7" Type="http://schemas.openxmlformats.org/officeDocument/2006/relationships/image" Target="../media/image7.png"/><Relationship Id="rId2" Type="http://schemas.microsoft.com/office/2007/relationships/media" Target="../media/media14.m4a"/><Relationship Id="rId1" Type="http://schemas.openxmlformats.org/officeDocument/2006/relationships/tags" Target="../tags/tag23.xml"/><Relationship Id="rId6" Type="http://schemas.openxmlformats.org/officeDocument/2006/relationships/image" Target="../media/image23.png"/><Relationship Id="rId5" Type="http://schemas.microsoft.com/office/2011/relationships/inkAction" Target="../ink/inkAction9.xml"/><Relationship Id="rId4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7.png"/><Relationship Id="rId2" Type="http://schemas.openxmlformats.org/officeDocument/2006/relationships/audio" Target="../media/media15.m4a"/><Relationship Id="rId1" Type="http://schemas.microsoft.com/office/2007/relationships/media" Target="../media/media15.m4a"/><Relationship Id="rId6" Type="http://schemas.openxmlformats.org/officeDocument/2006/relationships/image" Target="../media/image25.png"/><Relationship Id="rId5" Type="http://schemas.microsoft.com/office/2011/relationships/inkAction" Target="../ink/inkAction10.xml"/><Relationship Id="rId4" Type="http://schemas.openxmlformats.org/officeDocument/2006/relationships/image" Target="../media/image2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8.png"/><Relationship Id="rId2" Type="http://schemas.openxmlformats.org/officeDocument/2006/relationships/audio" Target="../media/media16.m4a"/><Relationship Id="rId1" Type="http://schemas.microsoft.com/office/2007/relationships/media" Target="../media/media16.m4a"/><Relationship Id="rId6" Type="http://schemas.microsoft.com/office/2011/relationships/inkAction" Target="../ink/inkAction11.xml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media17.m4a"/><Relationship Id="rId2" Type="http://schemas.microsoft.com/office/2007/relationships/media" Target="../media/media17.m4a"/><Relationship Id="rId1" Type="http://schemas.openxmlformats.org/officeDocument/2006/relationships/tags" Target="../tags/tag24.xml"/><Relationship Id="rId6" Type="http://schemas.openxmlformats.org/officeDocument/2006/relationships/image" Target="../media/image7.png"/><Relationship Id="rId5" Type="http://schemas.openxmlformats.org/officeDocument/2006/relationships/image" Target="../media/image24.jpeg"/><Relationship Id="rId4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11/relationships/inkAction" Target="../ink/inkAction12.xml"/><Relationship Id="rId3" Type="http://schemas.microsoft.com/office/2007/relationships/media" Target="../media/media18.m4a"/><Relationship Id="rId7" Type="http://schemas.openxmlformats.org/officeDocument/2006/relationships/image" Target="../media/image25.wmf"/><Relationship Id="rId2" Type="http://schemas.openxmlformats.org/officeDocument/2006/relationships/tags" Target="../tags/tag2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Layout" Target="../slideLayouts/slideLayout3.xml"/><Relationship Id="rId10" Type="http://schemas.openxmlformats.org/officeDocument/2006/relationships/image" Target="../media/image7.png"/><Relationship Id="rId4" Type="http://schemas.openxmlformats.org/officeDocument/2006/relationships/audio" Target="../media/media18.m4a"/><Relationship Id="rId9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audio" Target="../media/media19.m4a"/><Relationship Id="rId7" Type="http://schemas.openxmlformats.org/officeDocument/2006/relationships/image" Target="../media/image26.wmf"/><Relationship Id="rId2" Type="http://schemas.microsoft.com/office/2007/relationships/media" Target="../media/media19.m4a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png"/><Relationship Id="rId5" Type="http://schemas.openxmlformats.org/officeDocument/2006/relationships/image" Target="../media/image27.jpeg"/><Relationship Id="rId10" Type="http://schemas.openxmlformats.org/officeDocument/2006/relationships/image" Target="../media/image35.png"/><Relationship Id="rId4" Type="http://schemas.openxmlformats.org/officeDocument/2006/relationships/slideLayout" Target="../slideLayouts/slideLayout3.xml"/><Relationship Id="rId9" Type="http://schemas.microsoft.com/office/2011/relationships/inkAction" Target="../ink/inkAction13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slideLayout" Target="../slideLayouts/slideLayout2.xml"/><Relationship Id="rId7" Type="http://schemas.openxmlformats.org/officeDocument/2006/relationships/diagramColors" Target="../diagrams/colors1.xml"/><Relationship Id="rId2" Type="http://schemas.openxmlformats.org/officeDocument/2006/relationships/audio" Target="../media/media2.m4a"/><Relationship Id="rId1" Type="http://schemas.microsoft.com/office/2007/relationships/media" Target="../media/media2.m4a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media" Target="../media/media20.m4a"/><Relationship Id="rId7" Type="http://schemas.openxmlformats.org/officeDocument/2006/relationships/image" Target="../media/image7.png"/><Relationship Id="rId2" Type="http://schemas.openxmlformats.org/officeDocument/2006/relationships/tags" Target="../tags/tag27.xml"/><Relationship Id="rId1" Type="http://schemas.openxmlformats.org/officeDocument/2006/relationships/tags" Target="../tags/tag26.xml"/><Relationship Id="rId6" Type="http://schemas.openxmlformats.org/officeDocument/2006/relationships/image" Target="../media/image30.jpeg"/><Relationship Id="rId5" Type="http://schemas.openxmlformats.org/officeDocument/2006/relationships/slideLayout" Target="../slideLayouts/slideLayout8.xml"/><Relationship Id="rId4" Type="http://schemas.openxmlformats.org/officeDocument/2006/relationships/audio" Target="../media/media20.m4a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3.m4a"/><Relationship Id="rId1" Type="http://schemas.microsoft.com/office/2007/relationships/media" Target="../media/media3.m4a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4.m4a"/><Relationship Id="rId7" Type="http://schemas.openxmlformats.org/officeDocument/2006/relationships/image" Target="../media/image9.png"/><Relationship Id="rId2" Type="http://schemas.microsoft.com/office/2007/relationships/media" Target="../media/media4.m4a"/><Relationship Id="rId1" Type="http://schemas.openxmlformats.org/officeDocument/2006/relationships/tags" Target="../tags/tag19.xml"/><Relationship Id="rId6" Type="http://schemas.microsoft.com/office/2011/relationships/inkAction" Target="../ink/inkAction1.xml"/><Relationship Id="rId5" Type="http://schemas.openxmlformats.org/officeDocument/2006/relationships/image" Target="../media/image8.emf"/><Relationship Id="rId4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7.png"/><Relationship Id="rId2" Type="http://schemas.openxmlformats.org/officeDocument/2006/relationships/audio" Target="../media/media5.m4a"/><Relationship Id="rId1" Type="http://schemas.microsoft.com/office/2007/relationships/media" Target="../media/media5.m4a"/><Relationship Id="rId6" Type="http://schemas.openxmlformats.org/officeDocument/2006/relationships/image" Target="../media/image11.png"/><Relationship Id="rId5" Type="http://schemas.microsoft.com/office/2011/relationships/inkAction" Target="../ink/inkAction2.xml"/><Relationship Id="rId4" Type="http://schemas.openxmlformats.org/officeDocument/2006/relationships/image" Target="../media/image9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6.m4a"/><Relationship Id="rId1" Type="http://schemas.microsoft.com/office/2007/relationships/media" Target="../media/media6.m4a"/><Relationship Id="rId5" Type="http://schemas.openxmlformats.org/officeDocument/2006/relationships/image" Target="../media/image7.png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11/relationships/inkAction" Target="../ink/inkAction3.xml"/><Relationship Id="rId3" Type="http://schemas.openxmlformats.org/officeDocument/2006/relationships/audio" Target="../media/media7.m4a"/><Relationship Id="rId7" Type="http://schemas.openxmlformats.org/officeDocument/2006/relationships/image" Target="../media/image11.jpeg"/><Relationship Id="rId2" Type="http://schemas.microsoft.com/office/2007/relationships/media" Target="../media/media7.m4a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png"/><Relationship Id="rId4" Type="http://schemas.openxmlformats.org/officeDocument/2006/relationships/slideLayout" Target="../slideLayouts/slideLayout3.xml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audio" Target="../media/media8.m4a"/><Relationship Id="rId1" Type="http://schemas.microsoft.com/office/2007/relationships/media" Target="../media/media8.m4a"/><Relationship Id="rId4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audio" Target="../media/media9.m4a"/><Relationship Id="rId7" Type="http://schemas.openxmlformats.org/officeDocument/2006/relationships/image" Target="../media/image17.png"/><Relationship Id="rId2" Type="http://schemas.microsoft.com/office/2007/relationships/media" Target="../media/media9.m4a"/><Relationship Id="rId1" Type="http://schemas.openxmlformats.org/officeDocument/2006/relationships/tags" Target="../tags/tag20.xml"/><Relationship Id="rId6" Type="http://schemas.microsoft.com/office/2011/relationships/inkAction" Target="../ink/inkAction4.xml"/><Relationship Id="rId5" Type="http://schemas.openxmlformats.org/officeDocument/2006/relationships/image" Target="../media/image13.emf"/><Relationship Id="rId4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6" cstate="print"/>
          <a:srcRect r="531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4662589" y="2558641"/>
            <a:ext cx="7216140" cy="971127"/>
          </a:xfrm>
        </p:spPr>
        <p:txBody>
          <a:bodyPr>
            <a:normAutofit fontScale="90000"/>
          </a:bodyPr>
          <a:lstStyle/>
          <a:p>
            <a:pPr algn="ctr"/>
            <a:r>
              <a:rPr lang="zh-CN" altLang="en-US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一章</a:t>
            </a:r>
            <a:r>
              <a:rPr lang="en-US" altLang="zh-CN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《</a:t>
            </a:r>
            <a:r>
              <a:rPr lang="zh-CN" altLang="en-US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运动的描述</a:t>
            </a:r>
            <a:r>
              <a:rPr lang="en-US" altLang="zh-CN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》</a:t>
            </a:r>
            <a:r>
              <a:rPr lang="zh-CN" altLang="en-US" b="1" spc="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难点突破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494780" y="4847167"/>
            <a:ext cx="4802293" cy="746354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30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700" spc="30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22159" y="1592165"/>
            <a:ext cx="5458460" cy="615549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zh-CN" altLang="en-US" sz="2700" b="1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700" b="1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700" b="1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一年级物理</a:t>
            </a:r>
            <a:r>
              <a:rPr lang="zh-CN" altLang="en-US" sz="3200" b="1" spc="301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432299" y="4932754"/>
            <a:ext cx="6448320" cy="672937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700" b="1" spc="301" dirty="0">
                <a:solidFill>
                  <a:srgbClr val="7030A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清华大学附属中学朝阳学校 张君可</a:t>
            </a:r>
          </a:p>
        </p:txBody>
      </p:sp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F180306D-D270-447C-8536-0BD25FD6D7B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1313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1538489" y="871537"/>
            <a:ext cx="9115021" cy="87693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破二：速度、加速度等关系的理解及应用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1841211" y="2294572"/>
            <a:ext cx="611378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足球运动员在罚点球时，球由静止被踢出时的速度为</a:t>
            </a:r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0m/s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在空中运动可看做匀速直线运动，设脚与球作用时间为</a:t>
            </a:r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5s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球又在空中飞行</a:t>
            </a:r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m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后被守门员挡出，守门员双手与球接触时间为</a:t>
            </a:r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．</a:t>
            </a:r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s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且球被挡出后以</a:t>
            </a:r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0m/s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速度沿原路反弹，设足球与脚或守门员的手接触的时间内加速度恒定，求：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93877" y="4293696"/>
            <a:ext cx="5080000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脚与球作用的时间内，球的加速度的大小；</a:t>
            </a:r>
          </a:p>
          <a:p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球在空中飞行</a:t>
            </a:r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1m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过程中所用的时间；</a:t>
            </a:r>
          </a:p>
          <a:p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守门员挡球的时间内，球的加速度的大小和方向</a:t>
            </a:r>
            <a:endParaRPr lang="zh-CN" altLang="en-US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950190" y="5001491"/>
            <a:ext cx="1859280" cy="146812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5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80E8C63B-CC2F-4D4F-802B-264C3ADAD97C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7933680" y="2755440"/>
              <a:ext cx="1977840" cy="102312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80E8C63B-CC2F-4D4F-802B-264C3ADAD97C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924320" y="2746080"/>
                <a:ext cx="1996560" cy="104184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7C885C4A-D4B2-48A6-8E19-0115517EDBB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948"/>
    </mc:Choice>
    <mc:Fallback xmlns="">
      <p:transition spd="slow" advTm="9994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42235" y="1270866"/>
            <a:ext cx="9896475" cy="27997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5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F5FDBBA7-24E8-4432-BAF1-1B4DF4E1A82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275000" y="3269160"/>
              <a:ext cx="796320" cy="45396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F5FDBBA7-24E8-4432-BAF1-1B4DF4E1A82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265640" y="3259800"/>
                <a:ext cx="815040" cy="47268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01CB0571-3B13-43B4-8979-291F88991C43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8689"/>
    </mc:Choice>
    <mc:Fallback xmlns="">
      <p:transition spd="slow" advTm="386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b69f1d36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253" y="1172674"/>
            <a:ext cx="5464837" cy="2485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2253842"/>
              </p:ext>
            </p:extLst>
          </p:nvPr>
        </p:nvGraphicFramePr>
        <p:xfrm>
          <a:off x="1676400" y="3305071"/>
          <a:ext cx="6853891" cy="3552929"/>
        </p:xfrm>
        <a:graphic>
          <a:graphicData uri="http://schemas.openxmlformats.org/drawingml/2006/table">
            <a:tbl>
              <a:tblPr/>
              <a:tblGrid>
                <a:gridCol w="33955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4583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7313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1" i="1" kern="1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仿宋" pitchFamily="49" charset="-122"/>
                          <a:cs typeface="Times New Roman" pitchFamily="18" charset="0"/>
                        </a:rPr>
                        <a:t>s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-</a:t>
                      </a:r>
                      <a:r>
                        <a:rPr lang="en-US" sz="1600" b="1" kern="100" dirty="0" err="1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t图象</a:t>
                      </a:r>
                      <a:endParaRPr lang="en-US" sz="1600" b="1" kern="100" dirty="0">
                        <a:solidFill>
                          <a:schemeClr val="bg1"/>
                        </a:solidFill>
                        <a:effectLst/>
                        <a:latin typeface="仿宋" pitchFamily="49" charset="-122"/>
                        <a:ea typeface="仿宋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b="0" i="1" kern="100" dirty="0"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ea typeface="仿宋" pitchFamily="49" charset="-122"/>
                          <a:cs typeface="Times New Roman" pitchFamily="18" charset="0"/>
                        </a:rPr>
                        <a:t>v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-</a:t>
                      </a:r>
                      <a:r>
                        <a:rPr lang="en-US" sz="1600" b="1" kern="100" dirty="0" err="1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t图象</a:t>
                      </a:r>
                      <a:endParaRPr lang="en-US" sz="1600" b="1" kern="100" dirty="0">
                        <a:solidFill>
                          <a:schemeClr val="bg1"/>
                        </a:solidFill>
                        <a:effectLst/>
                        <a:latin typeface="仿宋" pitchFamily="49" charset="-122"/>
                        <a:ea typeface="仿宋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62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① 表示物体做匀速直线运动（斜率表示速度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 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）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① 表示物体做匀加速直线运动（斜率表示加速度</a:t>
                      </a:r>
                      <a:r>
                        <a:rPr lang="en-US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 </a:t>
                      </a:r>
                      <a:r>
                        <a:rPr lang="zh-CN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）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763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② 表示物体静止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② 表示物体做匀速直线运动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3571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③ 表示物体静止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③ 表示物体静止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62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④ 表示物体向反方向做匀速直线运动；初位移为</a:t>
                      </a:r>
                      <a:r>
                        <a:rPr lang="en-US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s</a:t>
                      </a:r>
                      <a:r>
                        <a:rPr lang="en-US" sz="1600" b="1" kern="100" baseline="-250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0</a:t>
                      </a:r>
                      <a:r>
                        <a:rPr lang="zh-CN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④ 表示物体做匀减速直线运动；初速度为</a:t>
                      </a:r>
                      <a:r>
                        <a:rPr lang="en-US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v</a:t>
                      </a:r>
                      <a:r>
                        <a:rPr lang="en-US" sz="1600" b="1" kern="100" baseline="-250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0</a:t>
                      </a:r>
                      <a:r>
                        <a:rPr lang="zh-CN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627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⑤ 交点的纵坐标表示三个运动质点相遇时的位移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⑤ 交点的纵坐标表示三个运动质点的共同速度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75762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⑥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 0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～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t</a:t>
                      </a:r>
                      <a:r>
                        <a:rPr lang="en-US" sz="1600" b="1" kern="100" baseline="-250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1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时间内物体位移。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	</a:t>
                      </a:r>
                      <a:endParaRPr lang="zh-CN" sz="1600" b="1" kern="100" dirty="0">
                        <a:solidFill>
                          <a:schemeClr val="bg1"/>
                        </a:solidFill>
                        <a:effectLst/>
                        <a:latin typeface="仿宋" pitchFamily="49" charset="-122"/>
                        <a:ea typeface="仿宋" pitchFamily="49" charset="-122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⑥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 t</a:t>
                      </a:r>
                      <a:r>
                        <a:rPr lang="en-US" sz="1600" b="1" kern="100" baseline="-250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1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时刻物体速度为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v</a:t>
                      </a:r>
                      <a:r>
                        <a:rPr lang="en-US" sz="1600" b="1" kern="100" baseline="-250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1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（图中阴影部分面积表示质点在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0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～</a:t>
                      </a:r>
                      <a:r>
                        <a:rPr lang="en-US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t</a:t>
                      </a:r>
                      <a:r>
                        <a:rPr lang="en-US" sz="1600" b="1" kern="100" baseline="-250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1</a:t>
                      </a:r>
                      <a:r>
                        <a:rPr lang="zh-CN" sz="1600" b="1" kern="100" dirty="0">
                          <a:solidFill>
                            <a:schemeClr val="bg1"/>
                          </a:solidFill>
                          <a:effectLst/>
                          <a:latin typeface="仿宋" pitchFamily="49" charset="-122"/>
                          <a:ea typeface="仿宋" pitchFamily="49" charset="-122"/>
                        </a:rPr>
                        <a:t>时间内的位移）。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5" name="横卷形 4"/>
          <p:cNvSpPr/>
          <p:nvPr/>
        </p:nvSpPr>
        <p:spPr>
          <a:xfrm>
            <a:off x="8131042" y="1390663"/>
            <a:ext cx="3980330" cy="1546412"/>
          </a:xfrm>
          <a:prstGeom prst="horizontalScroll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提示：图像线下面积表示位移，两图线所围的面积差表示相对位移。</a:t>
            </a:r>
            <a:endParaRPr lang="en-US" altLang="zh-CN" b="1" dirty="0">
              <a:latin typeface="Times New Roman" pitchFamily="18" charset="0"/>
              <a:cs typeface="Times New Roman" pitchFamily="18" charset="0"/>
            </a:endParaRPr>
          </a:p>
          <a:p>
            <a:r>
              <a:rPr lang="zh-CN" altLang="en-US" b="1" dirty="0">
                <a:latin typeface="Times New Roman" pitchFamily="18" charset="0"/>
                <a:cs typeface="Times New Roman" pitchFamily="18" charset="0"/>
              </a:rPr>
              <a:t>同时，位移有正负之分，上方为正，下方为负。</a:t>
            </a:r>
          </a:p>
        </p:txBody>
      </p:sp>
      <p:sp>
        <p:nvSpPr>
          <p:cNvPr id="6" name=" 220">
            <a:extLst>
              <a:ext uri="{FF2B5EF4-FFF2-40B4-BE49-F238E27FC236}">
                <a16:creationId xmlns:a16="http://schemas.microsoft.com/office/drawing/2014/main" id="{B162B937-68DD-471F-BE28-A2390C8D1279}"/>
              </a:ext>
            </a:extLst>
          </p:cNvPr>
          <p:cNvSpPr/>
          <p:nvPr/>
        </p:nvSpPr>
        <p:spPr>
          <a:xfrm>
            <a:off x="1340485" y="145732"/>
            <a:ext cx="7859395" cy="87693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破三：描述运动的两类图像及其应用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A8A720C6-2700-4D03-B746-4FD345EDF8D1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472840" y="1466280"/>
              <a:ext cx="5843520" cy="146664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A8A720C6-2700-4D03-B746-4FD345EDF8D1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63480" y="1456920"/>
                <a:ext cx="5862240" cy="148536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4BBE5FDC-A50B-41A8-AB4F-76FD20F4C6CC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33465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7896"/>
    </mc:Choice>
    <mc:Fallback xmlns="">
      <p:transition spd="slow" advTm="19789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1601470" y="828675"/>
            <a:ext cx="7859395" cy="87693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破三：描述运动的两类图像及其应用</a:t>
            </a:r>
          </a:p>
        </p:txBody>
      </p:sp>
      <p:sp>
        <p:nvSpPr>
          <p:cNvPr id="100" name="文本框 99"/>
          <p:cNvSpPr txBox="1"/>
          <p:nvPr/>
        </p:nvSpPr>
        <p:spPr>
          <a:xfrm>
            <a:off x="659765" y="2304415"/>
            <a:ext cx="6123305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6</a:t>
            </a:r>
            <a:r>
              <a:rPr lang="zh-CN" sz="2400" b="1" dirty="0">
                <a:ea typeface="宋体" panose="02010600030101010101" pitchFamily="2" charset="-122"/>
              </a:rPr>
              <a:t>．利用速度传感器与计算机结合，可以自动作出物体运动的位移时间图像，某同学在一次实验中得到的运动小车的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s-t</a:t>
            </a:r>
            <a:r>
              <a:rPr lang="zh-CN" sz="2400" b="1" dirty="0">
                <a:ea typeface="宋体" panose="02010600030101010101" pitchFamily="2" charset="-122"/>
              </a:rPr>
              <a:t>图像如图所示，在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0~15s</a:t>
            </a:r>
            <a:r>
              <a:rPr lang="zh-CN" sz="2400" b="1" dirty="0">
                <a:ea typeface="宋体" panose="02010600030101010101" pitchFamily="2" charset="-122"/>
              </a:rPr>
              <a:t>的时间内</a:t>
            </a:r>
            <a:endParaRPr lang="zh-CN" altLang="en-US" sz="2400" b="1" dirty="0"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6783070" y="2386330"/>
            <a:ext cx="2954020" cy="208534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659765" y="4191000"/>
            <a:ext cx="5915025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endParaRPr 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1">
                <a:ea typeface="宋体" panose="02010600030101010101" pitchFamily="2" charset="-122"/>
              </a:rPr>
              <a:t>．小车先做加速运动，后做减速运动</a:t>
            </a:r>
            <a:endParaRPr 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400" b="1">
                <a:ea typeface="宋体" panose="02010600030101010101" pitchFamily="2" charset="-122"/>
              </a:rPr>
              <a:t>．小车做曲线运动</a:t>
            </a:r>
            <a:endParaRPr 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sz="2400" b="1">
                <a:ea typeface="宋体" panose="02010600030101010101" pitchFamily="2" charset="-122"/>
              </a:rPr>
              <a:t>．小车运动的平均速度为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</a:p>
          <a:p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sz="2400" b="1">
                <a:ea typeface="宋体" panose="02010600030101010101" pitchFamily="2" charset="-122"/>
              </a:rPr>
              <a:t>．小车的位移约为</a:t>
            </a:r>
            <a:r>
              <a:rPr lang="en-US" sz="2400" b="1">
                <a:latin typeface="Times New Roman" panose="02020603050405020304" pitchFamily="18" charset="0"/>
                <a:ea typeface="宋体" panose="02010600030101010101" pitchFamily="2" charset="-122"/>
              </a:rPr>
              <a:t>8m</a:t>
            </a:r>
            <a:endParaRPr lang="en-US" altLang="en-US" sz="2400" b="1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TextBox 8"/>
          <p:cNvSpPr txBox="1"/>
          <p:nvPr/>
        </p:nvSpPr>
        <p:spPr>
          <a:xfrm>
            <a:off x="4051784" y="3545723"/>
            <a:ext cx="5130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eaLnBrk="0" hangingPunct="0"/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7AADACD2-668E-4155-A2BE-4331579F244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3828960" y="4715280"/>
              <a:ext cx="2314440" cy="90684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7AADACD2-668E-4155-A2BE-4331579F244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819600" y="4705920"/>
                <a:ext cx="2333160" cy="92556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342FE01B-23A7-4104-B9D2-1A6E6593ACCD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4162"/>
    </mc:Choice>
    <mc:Fallback xmlns="">
      <p:transition spd="slow" advTm="841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  <p:bldLst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1816215" y="772160"/>
            <a:ext cx="7859395" cy="87693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破三：描述运动的两类图像及其应用</a:t>
            </a:r>
          </a:p>
        </p:txBody>
      </p:sp>
      <p:sp>
        <p:nvSpPr>
          <p:cNvPr id="101" name="文本框 100"/>
          <p:cNvSpPr txBox="1"/>
          <p:nvPr/>
        </p:nvSpPr>
        <p:spPr>
          <a:xfrm>
            <a:off x="1967865" y="2301240"/>
            <a:ext cx="6423025" cy="3784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zh-CN" sz="2400" b="1" dirty="0">
                <a:ea typeface="宋体" panose="02010600030101010101" pitchFamily="2" charset="-122"/>
              </a:rPr>
              <a:t>．一辆警车在平直的公路上以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0 km/h</a:t>
            </a:r>
            <a:r>
              <a:rPr lang="zh-CN" sz="2400" b="1" dirty="0">
                <a:ea typeface="宋体" panose="02010600030101010101" pitchFamily="2" charset="-122"/>
              </a:rPr>
              <a:t>的速度巡逻，突然接到报警，在前方不远处有歹徒抢劫，该警车要尽快赶到出事地点且到达出事地点时的速度也为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0km/h</a:t>
            </a:r>
            <a:r>
              <a:rPr lang="zh-CN" sz="2400" b="1" dirty="0">
                <a:ea typeface="宋体" panose="02010600030101010101" pitchFamily="2" charset="-122"/>
              </a:rPr>
              <a:t>，有三种行进方式：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1" dirty="0">
                <a:ea typeface="宋体" panose="02010600030101010101" pitchFamily="2" charset="-122"/>
              </a:rPr>
              <a:t>为一直匀速直线运动；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400" b="1" dirty="0">
                <a:ea typeface="宋体" panose="02010600030101010101" pitchFamily="2" charset="-122"/>
              </a:rPr>
              <a:t>为先减速再加速；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sz="2400" b="1" dirty="0">
                <a:ea typeface="宋体" panose="02010600030101010101" pitchFamily="2" charset="-122"/>
              </a:rPr>
              <a:t>为先加速再减速，则</a:t>
            </a:r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    )</a:t>
            </a:r>
          </a:p>
          <a:p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1" dirty="0">
                <a:ea typeface="宋体" panose="02010600030101010101" pitchFamily="2" charset="-122"/>
              </a:rPr>
              <a:t>．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1" dirty="0">
                <a:ea typeface="宋体" panose="02010600030101010101" pitchFamily="2" charset="-122"/>
              </a:rPr>
              <a:t>种方式先到达</a:t>
            </a:r>
            <a:endParaRPr 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400" b="1" dirty="0">
                <a:ea typeface="宋体" panose="02010600030101010101" pitchFamily="2" charset="-122"/>
              </a:rPr>
              <a:t>．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400" b="1" dirty="0">
                <a:ea typeface="宋体" panose="02010600030101010101" pitchFamily="2" charset="-122"/>
              </a:rPr>
              <a:t>种方式先到达</a:t>
            </a:r>
            <a:endParaRPr 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sz="2400" b="1" dirty="0">
                <a:ea typeface="宋体" panose="02010600030101010101" pitchFamily="2" charset="-122"/>
              </a:rPr>
              <a:t>．</a:t>
            </a:r>
            <a:r>
              <a:rPr lang="en-US" sz="24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sz="2400" b="1" dirty="0">
                <a:ea typeface="宋体" panose="02010600030101010101" pitchFamily="2" charset="-122"/>
              </a:rPr>
              <a:t>种方式先到达</a:t>
            </a:r>
            <a:endParaRPr lang="en-US" sz="24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r>
              <a:rPr 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D</a:t>
            </a:r>
            <a:r>
              <a:rPr lang="zh-CN" sz="2400" b="1" dirty="0">
                <a:ea typeface="宋体" panose="02010600030101010101" pitchFamily="2" charset="-122"/>
              </a:rPr>
              <a:t>．条件不足，无法确定</a:t>
            </a:r>
            <a:endParaRPr lang="zh-CN" altLang="en-US" sz="2400" b="1" dirty="0">
              <a:ea typeface="宋体" panose="02010600030101010101" pitchFamily="2" charset="-122"/>
            </a:endParaRPr>
          </a:p>
        </p:txBody>
      </p:sp>
      <p:sp>
        <p:nvSpPr>
          <p:cNvPr id="5" name="TextBox 8"/>
          <p:cNvSpPr txBox="1"/>
          <p:nvPr/>
        </p:nvSpPr>
        <p:spPr>
          <a:xfrm>
            <a:off x="5839460" y="4563745"/>
            <a:ext cx="500380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 eaLnBrk="0" hangingPunct="0"/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</a:rPr>
              <a:t>C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5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45735004-3A4F-457F-8174-D46E2C3CCAA9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2289960" y="2332080"/>
              <a:ext cx="8523360" cy="399888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45735004-3A4F-457F-8174-D46E2C3CCAA9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280600" y="2322720"/>
                <a:ext cx="8542080" cy="401760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2C633F26-3750-4971-A0A2-857A69B6D3D4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3184"/>
    </mc:Choice>
    <mc:Fallback xmlns="">
      <p:transition spd="slow" advTm="13318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1788507" y="652145"/>
            <a:ext cx="7859395" cy="87693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破三：描述运动的两类图像及其应用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3338" y="1860764"/>
            <a:ext cx="8379907" cy="424216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5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282F98E3-2E60-4A4B-AA67-B37AA5B5D5C0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479600" y="3313080"/>
              <a:ext cx="5409360" cy="2181600"/>
            </p14:xfrm>
          </p:contentPart>
        </mc:Choice>
        <mc:Fallback xmlns=""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282F98E3-2E60-4A4B-AA67-B37AA5B5D5C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70240" y="3303720"/>
                <a:ext cx="5428080" cy="2200320"/>
              </a:xfrm>
              <a:prstGeom prst="rect">
                <a:avLst/>
              </a:prstGeom>
            </p:spPr>
          </p:pic>
        </mc:Fallback>
      </mc:AlternateContent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9C6A4689-8B11-4F60-B7A1-9A1757494B42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451"/>
    </mc:Choice>
    <mc:Fallback xmlns="">
      <p:transition spd="slow" advTm="75451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Box 6"/>
          <p:cNvSpPr txBox="1"/>
          <p:nvPr/>
        </p:nvSpPr>
        <p:spPr>
          <a:xfrm>
            <a:off x="10056813" y="292417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1533525" y="12699"/>
            <a:ext cx="7158038" cy="601449"/>
            <a:chOff x="1533525" y="12699"/>
            <a:chExt cx="7158038" cy="601449"/>
          </a:xfrm>
        </p:grpSpPr>
        <p:sp>
          <p:nvSpPr>
            <p:cNvPr id="220" name=" 220"/>
            <p:cNvSpPr/>
            <p:nvPr/>
          </p:nvSpPr>
          <p:spPr>
            <a:xfrm>
              <a:off x="1593850" y="12699"/>
              <a:ext cx="7097713" cy="601449"/>
            </a:xfrm>
            <a:prstGeom prst="homePlat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trike="noStrike" noProof="1">
                <a:solidFill>
                  <a:schemeClr val="bg1"/>
                </a:solidFill>
              </a:endParaRPr>
            </a:p>
          </p:txBody>
        </p:sp>
        <p:sp>
          <p:nvSpPr>
            <p:cNvPr id="13315" name="文本框 1"/>
            <p:cNvSpPr txBox="1"/>
            <p:nvPr/>
          </p:nvSpPr>
          <p:spPr>
            <a:xfrm>
              <a:off x="1533525" y="22225"/>
              <a:ext cx="7158038" cy="521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zh-CN" altLang="en-US" sz="2800" b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突破四：打点计时器的使用与速度的测量</a:t>
              </a:r>
            </a:p>
          </p:txBody>
        </p:sp>
      </p:grpSp>
      <p:sp>
        <p:nvSpPr>
          <p:cNvPr id="13316" name="文本框 1"/>
          <p:cNvSpPr txBox="1"/>
          <p:nvPr/>
        </p:nvSpPr>
        <p:spPr>
          <a:xfrm>
            <a:off x="1086396" y="715821"/>
            <a:ext cx="7730058" cy="193802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400" b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关于打点计时器，需要掌握</a:t>
            </a:r>
          </a:p>
          <a:p>
            <a:r>
              <a:rPr lang="en-US" altLang="zh-CN" sz="2400" b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1.</a:t>
            </a:r>
            <a:r>
              <a:rPr lang="zh-CN" altLang="en-US" sz="2400" b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具体的操作步骤</a:t>
            </a:r>
          </a:p>
          <a:p>
            <a:r>
              <a:rPr lang="en-US" altLang="zh-CN" sz="2400" b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400" b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会根据打出的纸带计算平均速度和瞬时速度</a:t>
            </a:r>
          </a:p>
          <a:p>
            <a:r>
              <a:rPr lang="en-US" altLang="zh-CN" sz="2400" b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400" b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会进行误差分析</a:t>
            </a:r>
          </a:p>
          <a:p>
            <a:r>
              <a:rPr lang="en-US" altLang="zh-CN" sz="2400" b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4.</a:t>
            </a:r>
            <a:r>
              <a:rPr lang="zh-CN" altLang="en-US" sz="2400" b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根据计算出的瞬时速度画</a:t>
            </a:r>
            <a:r>
              <a:rPr lang="en-US" altLang="zh-CN" sz="2400" b="1" i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v</a:t>
            </a:r>
            <a:r>
              <a:rPr lang="en-US" altLang="zh-CN" sz="2400" b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-t</a:t>
            </a:r>
            <a:r>
              <a:rPr lang="zh-CN" altLang="en-US" sz="2400" b="1" dirty="0">
                <a:solidFill>
                  <a:srgbClr val="1552D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像（建系，描点，连线）</a:t>
            </a:r>
          </a:p>
        </p:txBody>
      </p:sp>
      <p:sp>
        <p:nvSpPr>
          <p:cNvPr id="36866" name="AutoShape 2" descr="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" name="AutoShape 4" descr="data:image/jpeg;base64,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pic>
        <p:nvPicPr>
          <p:cNvPr id="9" name="图片 8" descr="8057c34addbe461fbc777638e9b040f9_9k=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65674" y="2961564"/>
            <a:ext cx="3855014" cy="2982035"/>
          </a:xfrm>
          <a:prstGeom prst="rect">
            <a:avLst/>
          </a:prstGeom>
        </p:spPr>
      </p:pic>
      <p:pic>
        <p:nvPicPr>
          <p:cNvPr id="10" name="图片 9" descr="d119f42359f1bd125f3508cec0b19631_u=3388323326,979418947&amp;fm=26&amp;gp=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564110" y="2640556"/>
            <a:ext cx="4170458" cy="3131402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E30919F0-9A2C-44F5-8308-8A321F98A650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5817960" y="1084680"/>
              <a:ext cx="1656360" cy="46440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E30919F0-9A2C-44F5-8308-8A321F98A650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808600" y="1075320"/>
                <a:ext cx="1675080" cy="483120"/>
              </a:xfrm>
              <a:prstGeom prst="rect">
                <a:avLst/>
              </a:prstGeom>
            </p:spPr>
          </p:pic>
        </mc:Fallback>
      </mc:AlternateContent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BE353712-4A43-4FBD-8C8C-0774ADD537D9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spd="slow" advTm="7630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矩形 3"/>
          <p:cNvSpPr/>
          <p:nvPr/>
        </p:nvSpPr>
        <p:spPr>
          <a:xfrm>
            <a:off x="610976" y="947738"/>
            <a:ext cx="8643937" cy="22453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磁打点计时器是一种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_________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仪器，使用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电源，工作电压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________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伏，当电源频率为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赫时，它每隔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_______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打一次点。</a:t>
            </a:r>
          </a:p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从纸带我们能直接获得：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______;</a:t>
            </a:r>
            <a:r>
              <a:rPr lang="zh-CN" altLang="en-US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测量出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______;</a:t>
            </a:r>
            <a:r>
              <a:rPr lang="zh-CN" altLang="en-US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能通过计算得到：                                         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_______</a:t>
            </a:r>
          </a:p>
        </p:txBody>
      </p:sp>
      <p:sp>
        <p:nvSpPr>
          <p:cNvPr id="14339" name="矩形 4"/>
          <p:cNvSpPr/>
          <p:nvPr/>
        </p:nvSpPr>
        <p:spPr>
          <a:xfrm>
            <a:off x="634788" y="3452813"/>
            <a:ext cx="7837488" cy="310769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使用打点计时器来分析物体运动情况的实验中，有以下基本步骤：</a:t>
            </a:r>
          </a:p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松开纸带让物体带着纸带运动</a:t>
            </a:r>
          </a:p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穿好纸带</a:t>
            </a:r>
          </a:p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把打点计时器固定好</a:t>
            </a:r>
          </a:p>
          <a:p>
            <a:pPr eaLnBrk="0" hangingPunct="0"/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接通电源，进行打点</a:t>
            </a:r>
          </a:p>
          <a:p>
            <a:pPr eaLnBrk="0" hangingPunct="0"/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以上步骤中正确的顺序是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______________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。</a:t>
            </a:r>
          </a:p>
        </p:txBody>
      </p:sp>
      <p:sp>
        <p:nvSpPr>
          <p:cNvPr id="14340" name="TextBox 6"/>
          <p:cNvSpPr txBox="1"/>
          <p:nvPr/>
        </p:nvSpPr>
        <p:spPr>
          <a:xfrm>
            <a:off x="8773901" y="292417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24582" name="TextBox 7"/>
          <p:cNvSpPr txBox="1"/>
          <p:nvPr/>
        </p:nvSpPr>
        <p:spPr>
          <a:xfrm>
            <a:off x="5176626" y="838200"/>
            <a:ext cx="113823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计时</a:t>
            </a:r>
          </a:p>
        </p:txBody>
      </p:sp>
      <p:sp>
        <p:nvSpPr>
          <p:cNvPr id="24583" name="TextBox 8"/>
          <p:cNvSpPr txBox="1"/>
          <p:nvPr/>
        </p:nvSpPr>
        <p:spPr>
          <a:xfrm>
            <a:off x="544301" y="1298575"/>
            <a:ext cx="160782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低压交流</a:t>
            </a:r>
          </a:p>
        </p:txBody>
      </p:sp>
      <p:sp>
        <p:nvSpPr>
          <p:cNvPr id="24584" name="TextBox 9"/>
          <p:cNvSpPr txBox="1"/>
          <p:nvPr/>
        </p:nvSpPr>
        <p:spPr>
          <a:xfrm>
            <a:off x="4968663" y="1358900"/>
            <a:ext cx="1034257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  <a:r>
              <a:rPr lang="en-US" altLang="zh-CN" sz="2800" b="1" dirty="0">
                <a:solidFill>
                  <a:srgbClr val="FF0000"/>
                </a:solidFill>
                <a:latin typeface="仿宋" panose="02010609060101010101" pitchFamily="49" charset="-122"/>
                <a:ea typeface="仿宋" panose="02010609060101010101" pitchFamily="49" charset="-122"/>
              </a:rPr>
              <a:t>~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6V</a:t>
            </a:r>
          </a:p>
        </p:txBody>
      </p:sp>
      <p:sp>
        <p:nvSpPr>
          <p:cNvPr id="24585" name="TextBox 10"/>
          <p:cNvSpPr txBox="1"/>
          <p:nvPr/>
        </p:nvSpPr>
        <p:spPr>
          <a:xfrm>
            <a:off x="3364151" y="1821811"/>
            <a:ext cx="10718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0.02s</a:t>
            </a:r>
          </a:p>
        </p:txBody>
      </p:sp>
      <p:sp>
        <p:nvSpPr>
          <p:cNvPr id="24586" name="TextBox 11"/>
          <p:cNvSpPr txBox="1"/>
          <p:nvPr/>
        </p:nvSpPr>
        <p:spPr>
          <a:xfrm>
            <a:off x="5321088" y="5811838"/>
            <a:ext cx="120904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</a:rPr>
              <a:t>CBDA</a:t>
            </a:r>
          </a:p>
        </p:txBody>
      </p:sp>
      <p:sp>
        <p:nvSpPr>
          <p:cNvPr id="2" name="TextBox 10"/>
          <p:cNvSpPr txBox="1"/>
          <p:nvPr/>
        </p:nvSpPr>
        <p:spPr>
          <a:xfrm>
            <a:off x="4968663" y="2144713"/>
            <a:ext cx="8953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</a:rPr>
              <a:t>时间</a:t>
            </a:r>
          </a:p>
        </p:txBody>
      </p:sp>
      <p:sp>
        <p:nvSpPr>
          <p:cNvPr id="3" name="TextBox 10"/>
          <p:cNvSpPr txBox="1"/>
          <p:nvPr/>
        </p:nvSpPr>
        <p:spPr>
          <a:xfrm>
            <a:off x="7408651" y="2144713"/>
            <a:ext cx="89535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</a:rPr>
              <a:t>位移</a:t>
            </a:r>
          </a:p>
        </p:txBody>
      </p:sp>
      <p:sp>
        <p:nvSpPr>
          <p:cNvPr id="4" name="TextBox 10"/>
          <p:cNvSpPr txBox="1"/>
          <p:nvPr/>
        </p:nvSpPr>
        <p:spPr>
          <a:xfrm>
            <a:off x="3001751" y="2649538"/>
            <a:ext cx="48139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FF0000"/>
                </a:solidFill>
                <a:latin typeface="华文中宋" panose="02010600040101010101" charset="-122"/>
                <a:ea typeface="华文中宋" panose="02010600040101010101" charset="-122"/>
              </a:rPr>
              <a:t>平均速度和瞬时速度、加速度</a:t>
            </a:r>
          </a:p>
        </p:txBody>
      </p:sp>
      <p:pic>
        <p:nvPicPr>
          <p:cNvPr id="19" name="图片 18" descr="f6636e9b0ce6d92bf060f315f5fed559_u=3608408048,3371764307&amp;fm=26&amp;gp=0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35363" y="3929844"/>
            <a:ext cx="2343150" cy="2505075"/>
          </a:xfrm>
          <a:prstGeom prst="rect">
            <a:avLst/>
          </a:prstGeom>
        </p:spPr>
      </p:pic>
      <p:grpSp>
        <p:nvGrpSpPr>
          <p:cNvPr id="18" name="组合 17">
            <a:extLst>
              <a:ext uri="{FF2B5EF4-FFF2-40B4-BE49-F238E27FC236}">
                <a16:creationId xmlns:a16="http://schemas.microsoft.com/office/drawing/2014/main" id="{AD28A7D0-3A45-4EA9-9B8A-B283A25FC25B}"/>
              </a:ext>
            </a:extLst>
          </p:cNvPr>
          <p:cNvGrpSpPr/>
          <p:nvPr/>
        </p:nvGrpSpPr>
        <p:grpSpPr>
          <a:xfrm>
            <a:off x="1533525" y="12699"/>
            <a:ext cx="7158038" cy="601449"/>
            <a:chOff x="1533525" y="12699"/>
            <a:chExt cx="7158038" cy="601449"/>
          </a:xfrm>
        </p:grpSpPr>
        <p:sp>
          <p:nvSpPr>
            <p:cNvPr id="20" name=" 220">
              <a:extLst>
                <a:ext uri="{FF2B5EF4-FFF2-40B4-BE49-F238E27FC236}">
                  <a16:creationId xmlns:a16="http://schemas.microsoft.com/office/drawing/2014/main" id="{ABEAB770-BB9B-4856-B9D2-4FD5D15F8601}"/>
                </a:ext>
              </a:extLst>
            </p:cNvPr>
            <p:cNvSpPr/>
            <p:nvPr/>
          </p:nvSpPr>
          <p:spPr>
            <a:xfrm>
              <a:off x="1593850" y="12699"/>
              <a:ext cx="7097713" cy="601449"/>
            </a:xfrm>
            <a:prstGeom prst="homePlat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trike="noStrike" noProof="1">
                <a:solidFill>
                  <a:schemeClr val="bg1"/>
                </a:solidFill>
              </a:endParaRPr>
            </a:p>
          </p:txBody>
        </p:sp>
        <p:sp>
          <p:nvSpPr>
            <p:cNvPr id="21" name="文本框 1">
              <a:extLst>
                <a:ext uri="{FF2B5EF4-FFF2-40B4-BE49-F238E27FC236}">
                  <a16:creationId xmlns:a16="http://schemas.microsoft.com/office/drawing/2014/main" id="{FC209084-B988-46B0-AB81-C74E184417D5}"/>
                </a:ext>
              </a:extLst>
            </p:cNvPr>
            <p:cNvSpPr txBox="1"/>
            <p:nvPr/>
          </p:nvSpPr>
          <p:spPr>
            <a:xfrm>
              <a:off x="1533525" y="22225"/>
              <a:ext cx="7158038" cy="521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zh-CN" altLang="en-US" sz="2800" b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突破四：打点计时器的使用与速度的测量</a:t>
              </a:r>
            </a:p>
          </p:txBody>
        </p:sp>
      </p:grpSp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F6C7FEFF-6E96-4EE0-8D9D-E07EE47B0EA6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spd="slow" advTm="1032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5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4582" grpId="0"/>
      <p:bldP spid="24583" grpId="0"/>
      <p:bldP spid="24584" grpId="0"/>
      <p:bldP spid="24585" grpId="0"/>
      <p:bldP spid="24586" grpId="0"/>
      <p:bldP spid="2" grpId="0"/>
      <p:bldP spid="3" grpId="0"/>
      <p:bldP spid="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Box 6"/>
          <p:cNvSpPr txBox="1"/>
          <p:nvPr/>
        </p:nvSpPr>
        <p:spPr>
          <a:xfrm>
            <a:off x="10056813" y="292417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eaLnBrk="0" hangingPunct="0"/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5364" name="文本框 101"/>
          <p:cNvSpPr txBox="1"/>
          <p:nvPr/>
        </p:nvSpPr>
        <p:spPr>
          <a:xfrm>
            <a:off x="406211" y="584816"/>
            <a:ext cx="8701088" cy="267652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某次实验用打点计时器交流电的频率为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50Hz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，纸带的记录如图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所示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图中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为纸带的第一个点，接下来的前几个点模糊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因此从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开始每隔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个点取一个计数点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推测纸带的运动是加速还是减速？在打出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F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这两点的时间间隔中，纸带运动的平均速度是多大？ </a:t>
            </a:r>
            <a:r>
              <a:rPr lang="en-US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D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点的瞬时速度为多大？（结果</a:t>
            </a:r>
            <a:r>
              <a:rPr lang="zh-CN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均保留两位有效数字</a:t>
            </a:r>
            <a:r>
              <a:rPr lang="zh-CN" altLang="zh-CN" sz="2800" b="1" dirty="0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rPr>
              <a:t>）</a:t>
            </a:r>
            <a:endParaRPr lang="zh-CN" altLang="en-US" sz="2800" b="1" dirty="0">
              <a:latin typeface="Times New Roman" panose="02020603050405020304" pitchFamily="18" charset="0"/>
              <a:ea typeface="仿宋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365" name="组合 1073743051" descr="学科网(www.zxxk.com)--教育资源门户，提供试卷、教案、课件、论文、素材及各类教学资源下载，还有大量而丰富的教学相关资讯！"/>
          <p:cNvGrpSpPr/>
          <p:nvPr/>
        </p:nvGrpSpPr>
        <p:grpSpPr>
          <a:xfrm>
            <a:off x="595056" y="3424238"/>
            <a:ext cx="8801100" cy="2881312"/>
            <a:chOff x="1904" y="12149"/>
            <a:chExt cx="6431" cy="2118"/>
          </a:xfrm>
        </p:grpSpPr>
        <p:grpSp>
          <p:nvGrpSpPr>
            <p:cNvPr id="15366" name="组合 1073743052"/>
            <p:cNvGrpSpPr/>
            <p:nvPr/>
          </p:nvGrpSpPr>
          <p:grpSpPr>
            <a:xfrm>
              <a:off x="1904" y="12149"/>
              <a:ext cx="6431" cy="1789"/>
              <a:chOff x="1904" y="12149"/>
              <a:chExt cx="6431" cy="1789"/>
            </a:xfrm>
          </p:grpSpPr>
          <p:sp>
            <p:nvSpPr>
              <p:cNvPr id="15367" name="直接连接符 1073743053"/>
              <p:cNvSpPr/>
              <p:nvPr/>
            </p:nvSpPr>
            <p:spPr>
              <a:xfrm>
                <a:off x="1960" y="12287"/>
                <a:ext cx="61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68" name="直接连接符 1073743054"/>
              <p:cNvSpPr/>
              <p:nvPr/>
            </p:nvSpPr>
            <p:spPr>
              <a:xfrm>
                <a:off x="1944" y="12659"/>
                <a:ext cx="61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69" name="任意多边形 1073743055"/>
              <p:cNvSpPr/>
              <p:nvPr/>
            </p:nvSpPr>
            <p:spPr>
              <a:xfrm>
                <a:off x="1904" y="12275"/>
                <a:ext cx="101" cy="390"/>
              </a:xfrm>
              <a:custGeom>
                <a:avLst/>
                <a:gdLst/>
                <a:ahLst/>
                <a:cxnLst/>
                <a:rect l="0" t="0" r="0" b="0"/>
                <a:pathLst>
                  <a:path w="101" h="390">
                    <a:moveTo>
                      <a:pt x="56" y="0"/>
                    </a:moveTo>
                    <a:cubicBezTo>
                      <a:pt x="51" y="25"/>
                      <a:pt x="50" y="51"/>
                      <a:pt x="41" y="75"/>
                    </a:cubicBezTo>
                    <a:cubicBezTo>
                      <a:pt x="35" y="92"/>
                      <a:pt x="0" y="106"/>
                      <a:pt x="11" y="120"/>
                    </a:cubicBezTo>
                    <a:cubicBezTo>
                      <a:pt x="31" y="145"/>
                      <a:pt x="101" y="150"/>
                      <a:pt x="101" y="150"/>
                    </a:cubicBezTo>
                    <a:cubicBezTo>
                      <a:pt x="96" y="175"/>
                      <a:pt x="100" y="204"/>
                      <a:pt x="86" y="225"/>
                    </a:cubicBezTo>
                    <a:cubicBezTo>
                      <a:pt x="77" y="238"/>
                      <a:pt x="48" y="226"/>
                      <a:pt x="41" y="240"/>
                    </a:cubicBezTo>
                    <a:cubicBezTo>
                      <a:pt x="23" y="276"/>
                      <a:pt x="87" y="306"/>
                      <a:pt x="101" y="315"/>
                    </a:cubicBezTo>
                    <a:cubicBezTo>
                      <a:pt x="63" y="372"/>
                      <a:pt x="84" y="347"/>
                      <a:pt x="41" y="390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0" name="任意多边形 1073743056"/>
              <p:cNvSpPr/>
              <p:nvPr/>
            </p:nvSpPr>
            <p:spPr>
              <a:xfrm>
                <a:off x="7976" y="12262"/>
                <a:ext cx="152" cy="397"/>
              </a:xfrm>
              <a:custGeom>
                <a:avLst/>
                <a:gdLst/>
                <a:ahLst/>
                <a:cxnLst/>
                <a:rect l="0" t="0" r="0" b="0"/>
                <a:pathLst>
                  <a:path w="150" h="437">
                    <a:moveTo>
                      <a:pt x="60" y="28"/>
                    </a:moveTo>
                    <a:cubicBezTo>
                      <a:pt x="75" y="23"/>
                      <a:pt x="96" y="0"/>
                      <a:pt x="105" y="13"/>
                    </a:cubicBezTo>
                    <a:cubicBezTo>
                      <a:pt x="109" y="19"/>
                      <a:pt x="79" y="106"/>
                      <a:pt x="75" y="118"/>
                    </a:cubicBezTo>
                    <a:cubicBezTo>
                      <a:pt x="80" y="133"/>
                      <a:pt x="79" y="152"/>
                      <a:pt x="90" y="163"/>
                    </a:cubicBezTo>
                    <a:cubicBezTo>
                      <a:pt x="101" y="174"/>
                      <a:pt x="135" y="162"/>
                      <a:pt x="135" y="178"/>
                    </a:cubicBezTo>
                    <a:cubicBezTo>
                      <a:pt x="135" y="196"/>
                      <a:pt x="106" y="201"/>
                      <a:pt x="90" y="208"/>
                    </a:cubicBezTo>
                    <a:cubicBezTo>
                      <a:pt x="61" y="221"/>
                      <a:pt x="0" y="238"/>
                      <a:pt x="0" y="238"/>
                    </a:cubicBezTo>
                    <a:cubicBezTo>
                      <a:pt x="30" y="258"/>
                      <a:pt x="60" y="278"/>
                      <a:pt x="90" y="298"/>
                    </a:cubicBezTo>
                    <a:cubicBezTo>
                      <a:pt x="107" y="309"/>
                      <a:pt x="94" y="341"/>
                      <a:pt x="105" y="358"/>
                    </a:cubicBezTo>
                    <a:cubicBezTo>
                      <a:pt x="115" y="373"/>
                      <a:pt x="135" y="378"/>
                      <a:pt x="150" y="388"/>
                    </a:cubicBezTo>
                    <a:cubicBezTo>
                      <a:pt x="101" y="437"/>
                      <a:pt x="126" y="433"/>
                      <a:pt x="90" y="433"/>
                    </a:cubicBez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1" name="椭圆 1073743057"/>
              <p:cNvSpPr/>
              <p:nvPr/>
            </p:nvSpPr>
            <p:spPr>
              <a:xfrm>
                <a:off x="2156" y="12477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2" name="椭圆 1073743058"/>
              <p:cNvSpPr/>
              <p:nvPr/>
            </p:nvSpPr>
            <p:spPr>
              <a:xfrm>
                <a:off x="2588" y="12471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3" name="椭圆 1073743059"/>
              <p:cNvSpPr/>
              <p:nvPr/>
            </p:nvSpPr>
            <p:spPr>
              <a:xfrm>
                <a:off x="2936" y="12471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4" name="椭圆 1073743060"/>
              <p:cNvSpPr/>
              <p:nvPr/>
            </p:nvSpPr>
            <p:spPr>
              <a:xfrm>
                <a:off x="3368" y="1246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5" name="椭圆 1073743061"/>
              <p:cNvSpPr/>
              <p:nvPr/>
            </p:nvSpPr>
            <p:spPr>
              <a:xfrm>
                <a:off x="4068" y="12473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6" name="椭圆 1073743062"/>
              <p:cNvSpPr/>
              <p:nvPr/>
            </p:nvSpPr>
            <p:spPr>
              <a:xfrm>
                <a:off x="4900" y="12473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7" name="椭圆 1073743063"/>
              <p:cNvSpPr/>
              <p:nvPr/>
            </p:nvSpPr>
            <p:spPr>
              <a:xfrm>
                <a:off x="6060" y="1246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8" name="椭圆 1073743064"/>
              <p:cNvSpPr/>
              <p:nvPr/>
            </p:nvSpPr>
            <p:spPr>
              <a:xfrm>
                <a:off x="7472" y="12465"/>
                <a:ext cx="32" cy="32"/>
              </a:xfrm>
              <a:prstGeom prst="ellipse">
                <a:avLst/>
              </a:prstGeom>
              <a:solidFill>
                <a:srgbClr val="000000"/>
              </a:solidFill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lstStyle/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79" name="文本框 1073743065"/>
              <p:cNvSpPr txBox="1"/>
              <p:nvPr/>
            </p:nvSpPr>
            <p:spPr>
              <a:xfrm>
                <a:off x="1960" y="12149"/>
                <a:ext cx="600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O</a:t>
                </a:r>
              </a:p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0" name="文本框 1073743066"/>
              <p:cNvSpPr txBox="1"/>
              <p:nvPr/>
            </p:nvSpPr>
            <p:spPr>
              <a:xfrm>
                <a:off x="2392" y="12149"/>
                <a:ext cx="600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A</a:t>
                </a:r>
              </a:p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1" name="文本框 1073743067"/>
              <p:cNvSpPr txBox="1"/>
              <p:nvPr/>
            </p:nvSpPr>
            <p:spPr>
              <a:xfrm>
                <a:off x="2759" y="12155"/>
                <a:ext cx="600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B</a:t>
                </a:r>
              </a:p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2" name="文本框 1073743068"/>
              <p:cNvSpPr txBox="1"/>
              <p:nvPr/>
            </p:nvSpPr>
            <p:spPr>
              <a:xfrm>
                <a:off x="2125" y="12515"/>
                <a:ext cx="766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.30</a:t>
                </a:r>
              </a:p>
              <a:p>
                <a:endParaRPr lang="zh-CN" altLang="en-US" b="1" dirty="0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3" name="文本框 1073743069"/>
              <p:cNvSpPr txBox="1"/>
              <p:nvPr/>
            </p:nvSpPr>
            <p:spPr>
              <a:xfrm>
                <a:off x="3177" y="12158"/>
                <a:ext cx="600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C</a:t>
                </a:r>
              </a:p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4" name="文本框 1073743070"/>
              <p:cNvSpPr txBox="1"/>
              <p:nvPr/>
            </p:nvSpPr>
            <p:spPr>
              <a:xfrm>
                <a:off x="3878" y="12155"/>
                <a:ext cx="600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D</a:t>
                </a:r>
              </a:p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5" name="文本框 1073743071"/>
              <p:cNvSpPr txBox="1"/>
              <p:nvPr/>
            </p:nvSpPr>
            <p:spPr>
              <a:xfrm>
                <a:off x="4697" y="12158"/>
                <a:ext cx="600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E</a:t>
                </a:r>
              </a:p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6" name="文本框 1073743072"/>
              <p:cNvSpPr txBox="1"/>
              <p:nvPr/>
            </p:nvSpPr>
            <p:spPr>
              <a:xfrm>
                <a:off x="5860" y="12155"/>
                <a:ext cx="600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F</a:t>
                </a:r>
              </a:p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7" name="文本框 1073743073"/>
              <p:cNvSpPr txBox="1"/>
              <p:nvPr/>
            </p:nvSpPr>
            <p:spPr>
              <a:xfrm>
                <a:off x="7252" y="12155"/>
                <a:ext cx="600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G</a:t>
                </a:r>
              </a:p>
              <a:p>
                <a:endPara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88" name="直接连接符 1073743074"/>
              <p:cNvSpPr/>
              <p:nvPr/>
            </p:nvSpPr>
            <p:spPr>
              <a:xfrm>
                <a:off x="2168" y="12497"/>
                <a:ext cx="0" cy="1236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89" name="直接连接符 1073743075"/>
              <p:cNvSpPr/>
              <p:nvPr/>
            </p:nvSpPr>
            <p:spPr>
              <a:xfrm>
                <a:off x="2604" y="12497"/>
                <a:ext cx="0" cy="34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0" name="直接连接符 1073743076"/>
              <p:cNvSpPr/>
              <p:nvPr/>
            </p:nvSpPr>
            <p:spPr>
              <a:xfrm>
                <a:off x="2184" y="12755"/>
                <a:ext cx="401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stealth" w="sm" len="sm"/>
                <a:tailEnd type="stealth" w="sm" len="sm"/>
              </a:ln>
            </p:spPr>
          </p:sp>
          <p:sp>
            <p:nvSpPr>
              <p:cNvPr id="15391" name="直接连接符 1073743077"/>
              <p:cNvSpPr/>
              <p:nvPr/>
            </p:nvSpPr>
            <p:spPr>
              <a:xfrm>
                <a:off x="2949" y="12587"/>
                <a:ext cx="0" cy="37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2" name="直接连接符 1073743078"/>
              <p:cNvSpPr/>
              <p:nvPr/>
            </p:nvSpPr>
            <p:spPr>
              <a:xfrm>
                <a:off x="2188" y="12902"/>
                <a:ext cx="17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stealth" w="sm" len="sm"/>
                <a:tailEnd type="none" w="sm" len="sm"/>
              </a:ln>
            </p:spPr>
          </p:sp>
          <p:sp>
            <p:nvSpPr>
              <p:cNvPr id="15393" name="直接连接符 1073743079"/>
              <p:cNvSpPr/>
              <p:nvPr/>
            </p:nvSpPr>
            <p:spPr>
              <a:xfrm>
                <a:off x="2730" y="12905"/>
                <a:ext cx="23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stealth" w="sm" len="sm"/>
              </a:ln>
            </p:spPr>
          </p:sp>
          <p:sp>
            <p:nvSpPr>
              <p:cNvPr id="15394" name="文本框 1073743080"/>
              <p:cNvSpPr txBox="1"/>
              <p:nvPr/>
            </p:nvSpPr>
            <p:spPr>
              <a:xfrm>
                <a:off x="2319" y="12733"/>
                <a:ext cx="660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 b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3.45</a:t>
                </a:r>
              </a:p>
              <a:p>
                <a:endPara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5" name="直接连接符 1073743081"/>
              <p:cNvSpPr/>
              <p:nvPr/>
            </p:nvSpPr>
            <p:spPr>
              <a:xfrm>
                <a:off x="3384" y="12572"/>
                <a:ext cx="0" cy="54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396" name="直接连接符 1073743082"/>
              <p:cNvSpPr/>
              <p:nvPr/>
            </p:nvSpPr>
            <p:spPr>
              <a:xfrm>
                <a:off x="2956" y="13073"/>
                <a:ext cx="41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stealth" w="sm" len="sm"/>
              </a:ln>
            </p:spPr>
          </p:sp>
          <p:sp>
            <p:nvSpPr>
              <p:cNvPr id="15397" name="直接连接符 1073743083"/>
              <p:cNvSpPr/>
              <p:nvPr/>
            </p:nvSpPr>
            <p:spPr>
              <a:xfrm>
                <a:off x="2173" y="13085"/>
                <a:ext cx="37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stealth" w="sm" len="sm"/>
                <a:tailEnd type="none" w="sm" len="sm"/>
              </a:ln>
            </p:spPr>
          </p:sp>
          <p:sp>
            <p:nvSpPr>
              <p:cNvPr id="15398" name="文本框 1073743084"/>
              <p:cNvSpPr txBox="1"/>
              <p:nvPr/>
            </p:nvSpPr>
            <p:spPr>
              <a:xfrm>
                <a:off x="2513" y="12951"/>
                <a:ext cx="660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 b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6.34</a:t>
                </a:r>
              </a:p>
              <a:p>
                <a:endPara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99" name="直接连接符 1073743085"/>
              <p:cNvSpPr/>
              <p:nvPr/>
            </p:nvSpPr>
            <p:spPr>
              <a:xfrm>
                <a:off x="4091" y="12572"/>
                <a:ext cx="0" cy="72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0" name="文本框 1073743086"/>
              <p:cNvSpPr txBox="1"/>
              <p:nvPr/>
            </p:nvSpPr>
            <p:spPr>
              <a:xfrm>
                <a:off x="2887" y="13101"/>
                <a:ext cx="764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 b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0.08</a:t>
                </a:r>
              </a:p>
              <a:p>
                <a:endPara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1" name="直接连接符 1073743087"/>
              <p:cNvSpPr/>
              <p:nvPr/>
            </p:nvSpPr>
            <p:spPr>
              <a:xfrm>
                <a:off x="3392" y="13223"/>
                <a:ext cx="72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stealth" w="sm" len="sm"/>
              </a:ln>
            </p:spPr>
          </p:sp>
          <p:sp>
            <p:nvSpPr>
              <p:cNvPr id="15402" name="直接连接符 1073743088"/>
              <p:cNvSpPr/>
              <p:nvPr/>
            </p:nvSpPr>
            <p:spPr>
              <a:xfrm>
                <a:off x="2188" y="13217"/>
                <a:ext cx="71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stealth" w="sm" len="sm"/>
                <a:tailEnd type="none" w="sm" len="sm"/>
              </a:ln>
            </p:spPr>
          </p:sp>
          <p:sp>
            <p:nvSpPr>
              <p:cNvPr id="15403" name="文本框 1073743089"/>
              <p:cNvSpPr txBox="1"/>
              <p:nvPr/>
            </p:nvSpPr>
            <p:spPr>
              <a:xfrm>
                <a:off x="3415" y="13236"/>
                <a:ext cx="764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 b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4.40</a:t>
                </a:r>
              </a:p>
              <a:p>
                <a:endPara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4" name="直接连接符 1073743090"/>
              <p:cNvSpPr/>
              <p:nvPr/>
            </p:nvSpPr>
            <p:spPr>
              <a:xfrm>
                <a:off x="4915" y="12587"/>
                <a:ext cx="0" cy="798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5" name="直接连接符 1073743091"/>
              <p:cNvSpPr/>
              <p:nvPr/>
            </p:nvSpPr>
            <p:spPr>
              <a:xfrm>
                <a:off x="3992" y="13355"/>
                <a:ext cx="912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stealth" w="sm" len="sm"/>
              </a:ln>
            </p:spPr>
          </p:sp>
          <p:sp>
            <p:nvSpPr>
              <p:cNvPr id="15406" name="直接连接符 1073743092"/>
              <p:cNvSpPr/>
              <p:nvPr/>
            </p:nvSpPr>
            <p:spPr>
              <a:xfrm>
                <a:off x="2188" y="13367"/>
                <a:ext cx="1196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stealth" w="sm" len="sm"/>
                <a:tailEnd type="none" w="sm" len="sm"/>
              </a:ln>
            </p:spPr>
          </p:sp>
          <p:sp>
            <p:nvSpPr>
              <p:cNvPr id="15407" name="文本框 1073743093"/>
              <p:cNvSpPr txBox="1"/>
              <p:nvPr/>
            </p:nvSpPr>
            <p:spPr>
              <a:xfrm>
                <a:off x="4070" y="13368"/>
                <a:ext cx="764" cy="57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 b="1">
                    <a:solidFill>
                      <a:srgbClr val="FF0000"/>
                    </a:solidFill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19.55</a:t>
                </a:r>
              </a:p>
              <a:p>
                <a:endParaRPr lang="zh-CN" altLang="en-US" b="1">
                  <a:solidFill>
                    <a:srgbClr val="FF0000"/>
                  </a:solidFill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08" name="直接连接符 1073743094"/>
              <p:cNvSpPr/>
              <p:nvPr/>
            </p:nvSpPr>
            <p:spPr>
              <a:xfrm>
                <a:off x="6084" y="12584"/>
                <a:ext cx="0" cy="933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15409" name="直接连接符 1073743095"/>
              <p:cNvSpPr/>
              <p:nvPr/>
            </p:nvSpPr>
            <p:spPr>
              <a:xfrm>
                <a:off x="4580" y="13487"/>
                <a:ext cx="1480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none" w="sm" len="sm"/>
                <a:tailEnd type="stealth" w="sm" len="sm"/>
              </a:ln>
            </p:spPr>
          </p:sp>
          <p:sp>
            <p:nvSpPr>
              <p:cNvPr id="15410" name="直接连接符 1073743096"/>
              <p:cNvSpPr/>
              <p:nvPr/>
            </p:nvSpPr>
            <p:spPr>
              <a:xfrm>
                <a:off x="2185" y="13487"/>
                <a:ext cx="1844" cy="0"/>
              </a:xfrm>
              <a:prstGeom prst="line">
                <a:avLst/>
              </a:prstGeom>
              <a:ln w="9525" cap="flat" cmpd="sng">
                <a:solidFill>
                  <a:srgbClr val="000000"/>
                </a:solidFill>
                <a:prstDash val="solid"/>
                <a:round/>
                <a:headEnd type="stealth" w="sm" len="sm"/>
                <a:tailEnd type="none" w="sm" len="sm"/>
              </a:ln>
            </p:spPr>
          </p:sp>
          <p:sp>
            <p:nvSpPr>
              <p:cNvPr id="15411" name="文本框 1073743097"/>
              <p:cNvSpPr txBox="1"/>
              <p:nvPr/>
            </p:nvSpPr>
            <p:spPr>
              <a:xfrm>
                <a:off x="7124" y="12605"/>
                <a:ext cx="1211" cy="48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/>
              <a:lstStyle/>
              <a:p>
                <a:r>
                  <a:rPr lang="zh-CN" altLang="en-US" sz="2800" b="1" dirty="0">
                    <a:latin typeface="Times New Roman" panose="02020603050405020304" pitchFamily="18" charset="0"/>
                    <a:ea typeface="仿宋" panose="02010609060101010101" pitchFamily="49" charset="-122"/>
                    <a:cs typeface="Times New Roman" panose="02020603050405020304" pitchFamily="18" charset="0"/>
                  </a:rPr>
                  <a:t>单位:cm</a:t>
                </a:r>
              </a:p>
              <a:p>
                <a:endParaRPr lang="zh-CN" altLang="en-US" sz="2800" b="1" dirty="0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412" name="文本框 1073743098"/>
            <p:cNvSpPr txBox="1"/>
            <p:nvPr/>
          </p:nvSpPr>
          <p:spPr>
            <a:xfrm>
              <a:off x="4424" y="13679"/>
              <a:ext cx="1274" cy="5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lstStyle/>
            <a:p>
              <a:r>
                <a:rPr lang="zh-CN" altLang="en-US">
                  <a:latin typeface="Times New Roman" panose="02020603050405020304" pitchFamily="18" charset="0"/>
                  <a:ea typeface="仿宋" panose="02010609060101010101" pitchFamily="49" charset="-122"/>
                  <a:cs typeface="Times New Roman" panose="02020603050405020304" pitchFamily="18" charset="0"/>
                </a:rPr>
                <a:t>图3</a:t>
              </a:r>
            </a:p>
            <a:p>
              <a:endParaRPr lang="zh-CN" altLang="en-US"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文本框 2"/>
          <p:cNvSpPr txBox="1"/>
          <p:nvPr/>
        </p:nvSpPr>
        <p:spPr>
          <a:xfrm>
            <a:off x="432753" y="5980748"/>
            <a:ext cx="273843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</a:rPr>
              <a:t>0.37m/s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2331403" y="5980748"/>
            <a:ext cx="2738437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2800" b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40m/s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/>
          <p:nvPr/>
        </p:nvGraphicFramePr>
        <p:xfrm>
          <a:off x="4605020" y="5775325"/>
          <a:ext cx="502856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6" imgW="50901600" imgH="9448800" progId="">
                  <p:embed/>
                </p:oleObj>
              </mc:Choice>
              <mc:Fallback>
                <p:oleObj r:id="rId6" imgW="50901600" imgH="9448800" progId="">
                  <p:embed/>
                  <p:pic>
                    <p:nvPicPr>
                      <p:cNvPr id="2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05020" y="5775325"/>
                        <a:ext cx="5028565" cy="933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9" name="组合 58">
            <a:extLst>
              <a:ext uri="{FF2B5EF4-FFF2-40B4-BE49-F238E27FC236}">
                <a16:creationId xmlns:a16="http://schemas.microsoft.com/office/drawing/2014/main" id="{39529BBE-3046-4633-9F76-99EF70B64373}"/>
              </a:ext>
            </a:extLst>
          </p:cNvPr>
          <p:cNvGrpSpPr/>
          <p:nvPr/>
        </p:nvGrpSpPr>
        <p:grpSpPr>
          <a:xfrm>
            <a:off x="1533525" y="12699"/>
            <a:ext cx="7158038" cy="601449"/>
            <a:chOff x="1533525" y="12699"/>
            <a:chExt cx="7158038" cy="601449"/>
          </a:xfrm>
        </p:grpSpPr>
        <p:sp>
          <p:nvSpPr>
            <p:cNvPr id="60" name=" 220">
              <a:extLst>
                <a:ext uri="{FF2B5EF4-FFF2-40B4-BE49-F238E27FC236}">
                  <a16:creationId xmlns:a16="http://schemas.microsoft.com/office/drawing/2014/main" id="{BF09A095-E681-410C-97C4-BEE1CC7B2A16}"/>
                </a:ext>
              </a:extLst>
            </p:cNvPr>
            <p:cNvSpPr/>
            <p:nvPr/>
          </p:nvSpPr>
          <p:spPr>
            <a:xfrm>
              <a:off x="1593850" y="12699"/>
              <a:ext cx="7097713" cy="601449"/>
            </a:xfrm>
            <a:prstGeom prst="homePlat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trike="noStrike" noProof="1">
                <a:solidFill>
                  <a:schemeClr val="bg1"/>
                </a:solidFill>
              </a:endParaRPr>
            </a:p>
          </p:txBody>
        </p:sp>
        <p:sp>
          <p:nvSpPr>
            <p:cNvPr id="61" name="文本框 1">
              <a:extLst>
                <a:ext uri="{FF2B5EF4-FFF2-40B4-BE49-F238E27FC236}">
                  <a16:creationId xmlns:a16="http://schemas.microsoft.com/office/drawing/2014/main" id="{E6A55B0B-9546-45D1-9DEE-CD7E28229A95}"/>
                </a:ext>
              </a:extLst>
            </p:cNvPr>
            <p:cNvSpPr txBox="1"/>
            <p:nvPr/>
          </p:nvSpPr>
          <p:spPr>
            <a:xfrm>
              <a:off x="1533525" y="22225"/>
              <a:ext cx="7158038" cy="521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zh-CN" altLang="en-US" sz="2800" b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突破四：打点计时器的使用与速度的测量</a:t>
              </a:r>
            </a:p>
          </p:txBody>
        </p:sp>
      </p:grp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8">
            <p14:nvContentPartPr>
              <p14:cNvPr id="7" name="墨迹 6">
                <a:extLst>
                  <a:ext uri="{FF2B5EF4-FFF2-40B4-BE49-F238E27FC236}">
                    <a16:creationId xmlns:a16="http://schemas.microsoft.com/office/drawing/2014/main" id="{7CC19302-AB18-4865-BB9D-4BFF167F790D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560960" y="1432440"/>
              <a:ext cx="5486760" cy="2664360"/>
            </p14:xfrm>
          </p:contentPart>
        </mc:Choice>
        <mc:Fallback xmlns="">
          <p:pic>
            <p:nvPicPr>
              <p:cNvPr id="7" name="墨迹 6">
                <a:extLst>
                  <a:ext uri="{FF2B5EF4-FFF2-40B4-BE49-F238E27FC236}">
                    <a16:creationId xmlns:a16="http://schemas.microsoft.com/office/drawing/2014/main" id="{7CC19302-AB18-4865-BB9D-4BFF167F790D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551600" y="1423080"/>
                <a:ext cx="5505480" cy="268308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4640D00D-3A03-4A58-A352-79BD123A7E3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2"/>
    </p:custDataLst>
  </p:cSld>
  <p:clrMapOvr>
    <a:masterClrMapping/>
  </p:clrMapOvr>
  <p:transition spd="slow" advTm="14986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  <p:bldLst>
      <p:bldP spid="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6786" name="文本框 1526785"/>
          <p:cNvSpPr txBox="1"/>
          <p:nvPr/>
        </p:nvSpPr>
        <p:spPr>
          <a:xfrm>
            <a:off x="783785" y="564053"/>
            <a:ext cx="5708309" cy="310854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 5.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如图所示，气垫导轨上滑块经过光电门时，其上的遮光条将光遮住，电子计时器可自动记录遮光时间</a:t>
            </a:r>
            <a:r>
              <a:rPr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t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测得遮光条的宽度为</a:t>
            </a:r>
            <a:r>
              <a:rPr lang="en-US" altLang="zh-CN" sz="28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Δx</a:t>
            </a:r>
            <a:r>
              <a: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    近似代表滑块通过光电门时的瞬时速度，则下列说法正确的是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26787" name="20fwlr3.jpg" descr="说明: id:2147525532;FounderCES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597347" y="807847"/>
            <a:ext cx="3773805" cy="335788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5" name="组合 4"/>
          <p:cNvGrpSpPr/>
          <p:nvPr/>
        </p:nvGrpSpPr>
        <p:grpSpPr>
          <a:xfrm>
            <a:off x="1533525" y="12699"/>
            <a:ext cx="7158038" cy="601449"/>
            <a:chOff x="1533525" y="12699"/>
            <a:chExt cx="7158038" cy="601449"/>
          </a:xfrm>
        </p:grpSpPr>
        <p:sp>
          <p:nvSpPr>
            <p:cNvPr id="6" name=" 220"/>
            <p:cNvSpPr/>
            <p:nvPr/>
          </p:nvSpPr>
          <p:spPr>
            <a:xfrm>
              <a:off x="1593850" y="12699"/>
              <a:ext cx="7097713" cy="601449"/>
            </a:xfrm>
            <a:prstGeom prst="homePlate">
              <a:avLst/>
            </a:pr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trike="noStrike" noProof="1">
                <a:solidFill>
                  <a:schemeClr val="bg1"/>
                </a:solidFill>
              </a:endParaRPr>
            </a:p>
          </p:txBody>
        </p:sp>
        <p:sp>
          <p:nvSpPr>
            <p:cNvPr id="7" name="文本框 1"/>
            <p:cNvSpPr txBox="1"/>
            <p:nvPr/>
          </p:nvSpPr>
          <p:spPr>
            <a:xfrm>
              <a:off x="1533525" y="22225"/>
              <a:ext cx="7158038" cy="52197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zh-CN" altLang="en-US" sz="2800" b="1" dirty="0">
                  <a:solidFill>
                    <a:schemeClr val="bg1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突破五：打点计时器的使用与计算瞬时速度</a:t>
              </a:r>
            </a:p>
          </p:txBody>
        </p:sp>
      </p:grpSp>
      <p:graphicFrame>
        <p:nvGraphicFramePr>
          <p:cNvPr id="33793" name="Object 1" descr="clipboard/media/image5.wmf"/>
          <p:cNvGraphicFramePr/>
          <p:nvPr>
            <p:extLst>
              <p:ext uri="{D42A27DB-BD31-4B8C-83A1-F6EECF244321}">
                <p14:modId xmlns:p14="http://schemas.microsoft.com/office/powerpoint/2010/main" val="3183485606"/>
              </p:ext>
            </p:extLst>
          </p:nvPr>
        </p:nvGraphicFramePr>
        <p:xfrm>
          <a:off x="5763761" y="2306305"/>
          <a:ext cx="332239" cy="530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6" imgW="10668000" imgH="17678400" progId="Equation.DSMT4">
                  <p:embed/>
                </p:oleObj>
              </mc:Choice>
              <mc:Fallback>
                <p:oleObj r:id="rId6" imgW="10668000" imgH="17678400" progId="Equation.DSMT4">
                  <p:embed/>
                  <p:pic>
                    <p:nvPicPr>
                      <p:cNvPr id="33793" name="Object 1" descr="clipboard/media/image5.wmf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63761" y="2306305"/>
                        <a:ext cx="332239" cy="53098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>
            <a:extLst>
              <a:ext uri="{FF2B5EF4-FFF2-40B4-BE49-F238E27FC236}">
                <a16:creationId xmlns:a16="http://schemas.microsoft.com/office/drawing/2014/main" id="{9388E587-6A50-4067-B4AF-E87AEA0F2C8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1784" y="3692454"/>
            <a:ext cx="5486400" cy="2767693"/>
          </a:xfrm>
          <a:prstGeom prst="rect">
            <a:avLst/>
          </a:prstGeom>
        </p:spPr>
      </p:pic>
      <p:sp>
        <p:nvSpPr>
          <p:cNvPr id="10" name="横卷形 1">
            <a:extLst>
              <a:ext uri="{FF2B5EF4-FFF2-40B4-BE49-F238E27FC236}">
                <a16:creationId xmlns:a16="http://schemas.microsoft.com/office/drawing/2014/main" id="{5CAEEE12-0771-4B45-9837-4DA50E8B7975}"/>
              </a:ext>
            </a:extLst>
          </p:cNvPr>
          <p:cNvSpPr/>
          <p:nvPr/>
        </p:nvSpPr>
        <p:spPr>
          <a:xfrm>
            <a:off x="6597347" y="4070581"/>
            <a:ext cx="4488815" cy="2136775"/>
          </a:xfrm>
          <a:prstGeom prst="horizontalScroll">
            <a:avLst/>
          </a:prstGeom>
          <a:solidFill>
            <a:srgbClr val="1552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/>
            <a:r>
              <a:rPr lang="en-US" altLang="zh-CN" sz="2000" b="1" dirty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1.</a:t>
            </a: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从平均速度到瞬时速度利用了微元的思想方法；</a:t>
            </a:r>
          </a:p>
          <a:p>
            <a:pPr algn="l"/>
            <a:r>
              <a:rPr lang="en-US" altLang="zh-CN" sz="2000" b="1" dirty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2.</a:t>
            </a:r>
            <a:r>
              <a:rPr lang="zh-CN" altLang="en-US" sz="2000" b="1" dirty="0">
                <a:latin typeface="仿宋" panose="02010609060101010101" pitchFamily="49" charset="-122"/>
                <a:ea typeface="仿宋" panose="02010609060101010101" pitchFamily="49" charset="-122"/>
                <a:cs typeface="仿宋" panose="02010609060101010101" pitchFamily="49" charset="-122"/>
              </a:rPr>
              <a:t>打点计时器、频闪照相法、滴水计时法原理相同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9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6C30F1B1-29D1-454F-86FF-62CF53FE54F8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9546480" y="4842720"/>
              <a:ext cx="1000080" cy="88560"/>
            </p14:xfrm>
          </p:contentPart>
        </mc:Choice>
        <mc:Fallback xmlns=""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6C30F1B1-29D1-454F-86FF-62CF53FE54F8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537120" y="4833360"/>
                <a:ext cx="1018800" cy="107280"/>
              </a:xfrm>
              <a:prstGeom prst="rect">
                <a:avLst/>
              </a:prstGeom>
            </p:spPr>
          </p:pic>
        </mc:Fallback>
      </mc:AlternateContent>
      <p:pic>
        <p:nvPicPr>
          <p:cNvPr id="8" name="音频 7">
            <a:hlinkClick r:id="" action="ppaction://media"/>
            <a:extLst>
              <a:ext uri="{FF2B5EF4-FFF2-40B4-BE49-F238E27FC236}">
                <a16:creationId xmlns:a16="http://schemas.microsoft.com/office/drawing/2014/main" id="{7D870E9C-6AC9-4A42-A6AA-7890A329B6C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4829"/>
    </mc:Choice>
    <mc:Fallback xmlns="">
      <p:transition spd="slow" advTm="948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82322" y="497840"/>
            <a:ext cx="10402244" cy="1898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5867" b="1" dirty="0">
                <a:solidFill>
                  <a:schemeClr val="accent1">
                    <a:lumMod val="75000"/>
                  </a:schemeClr>
                </a:solidFill>
                <a:latin typeface="造字工房悦黑（非商用）常规体" pitchFamily="2" charset="-122"/>
                <a:ea typeface="造字工房悦黑（非商用）常规体" pitchFamily="2" charset="-122"/>
              </a:rPr>
              <a:t>第一单元 运动的描述 </a:t>
            </a:r>
            <a:endParaRPr lang="en-US" altLang="zh-CN" sz="5867" b="1" dirty="0">
              <a:solidFill>
                <a:schemeClr val="accent1">
                  <a:lumMod val="75000"/>
                </a:schemeClr>
              </a:solidFill>
              <a:latin typeface="造字工房悦黑（非商用）常规体" pitchFamily="2" charset="-122"/>
              <a:ea typeface="造字工房悦黑（非商用）常规体" pitchFamily="2" charset="-122"/>
            </a:endParaRPr>
          </a:p>
          <a:p>
            <a:pPr algn="ctr"/>
            <a:r>
              <a:rPr lang="zh-CN" altLang="en-US" sz="5867" b="1" dirty="0">
                <a:solidFill>
                  <a:schemeClr val="accent1">
                    <a:lumMod val="75000"/>
                  </a:schemeClr>
                </a:solidFill>
                <a:latin typeface="造字工房悦黑（非商用）常规体" pitchFamily="2" charset="-122"/>
                <a:ea typeface="造字工房悦黑（非商用）常规体" pitchFamily="2" charset="-122"/>
              </a:rPr>
              <a:t>难点突破</a:t>
            </a:r>
            <a:endParaRPr lang="zh-CN" altLang="en-US" sz="5867" b="1" dirty="0">
              <a:latin typeface="仿宋" panose="02010609060101010101" pitchFamily="49" charset="-122"/>
              <a:ea typeface="仿宋" panose="02010609060101010101" pitchFamily="49" charset="-122"/>
              <a:cs typeface="仿宋" panose="02010609060101010101" pitchFamily="49" charset="-122"/>
            </a:endParaRPr>
          </a:p>
        </p:txBody>
      </p:sp>
      <p:graphicFrame>
        <p:nvGraphicFramePr>
          <p:cNvPr id="4" name="图示 3"/>
          <p:cNvGraphicFramePr/>
          <p:nvPr>
            <p:extLst>
              <p:ext uri="{D42A27DB-BD31-4B8C-83A1-F6EECF244321}">
                <p14:modId xmlns:p14="http://schemas.microsoft.com/office/powerpoint/2010/main" val="487198014"/>
              </p:ext>
            </p:extLst>
          </p:nvPr>
        </p:nvGraphicFramePr>
        <p:xfrm>
          <a:off x="2976140" y="2860045"/>
          <a:ext cx="5656239" cy="320406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6" name="音频 5">
            <a:hlinkClick r:id="" action="ppaction://media"/>
            <a:extLst>
              <a:ext uri="{FF2B5EF4-FFF2-40B4-BE49-F238E27FC236}">
                <a16:creationId xmlns:a16="http://schemas.microsoft.com/office/drawing/2014/main" id="{57955C58-2256-46A6-A707-6C9224833136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p:transition advTm="27955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6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4" y="3147060"/>
            <a:ext cx="6211993" cy="1229360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 algn="r"/>
            <a:r>
              <a:rPr lang="zh-CN" altLang="en-US" sz="7200" b="1" spc="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538605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  <p:pic>
        <p:nvPicPr>
          <p:cNvPr id="2" name="音频 1">
            <a:hlinkClick r:id="" action="ppaction://media"/>
            <a:extLst>
              <a:ext uri="{FF2B5EF4-FFF2-40B4-BE49-F238E27FC236}">
                <a16:creationId xmlns:a16="http://schemas.microsoft.com/office/drawing/2014/main" id="{7735BBE1-DDD5-4DF1-8146-1CDBEDEA13EC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ransition advTm="930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75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1989397" y="572966"/>
            <a:ext cx="7859395" cy="87693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破一：基本概念的建立及物理思想方法</a:t>
            </a:r>
          </a:p>
        </p:txBody>
      </p:sp>
      <p:sp>
        <p:nvSpPr>
          <p:cNvPr id="8" name="横卷形 7"/>
          <p:cNvSpPr/>
          <p:nvPr/>
        </p:nvSpPr>
        <p:spPr>
          <a:xfrm>
            <a:off x="2168236" y="1847593"/>
            <a:ext cx="6463145" cy="3534898"/>
          </a:xfrm>
          <a:prstGeom prst="horizontalScroll">
            <a:avLst/>
          </a:prstGeom>
          <a:solidFill>
            <a:srgbClr val="1552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学习物理，掌握思想方法往往比知识本身更重要。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1.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理想化模型法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2.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比值定义法</a:t>
            </a:r>
            <a:endParaRPr lang="en-US" altLang="zh-CN" sz="2400" b="1" dirty="0">
              <a:latin typeface="楷体" panose="02010609060101010101" charset="-122"/>
              <a:ea typeface="楷体" panose="02010609060101010101" charset="-122"/>
            </a:endParaRPr>
          </a:p>
          <a:p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</a:rPr>
              <a:t>3.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</a:rPr>
              <a:t>微元法等。</a:t>
            </a:r>
          </a:p>
        </p:txBody>
      </p:sp>
      <p:pic>
        <p:nvPicPr>
          <p:cNvPr id="4" name="音频 3">
            <a:hlinkClick r:id="" action="ppaction://media"/>
            <a:extLst>
              <a:ext uri="{FF2B5EF4-FFF2-40B4-BE49-F238E27FC236}">
                <a16:creationId xmlns:a16="http://schemas.microsoft.com/office/drawing/2014/main" id="{97C78408-B9CA-4AE8-9DC1-5CCFEE10A79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326"/>
    </mc:Choice>
    <mc:Fallback xmlns="">
      <p:transition spd="slow" advTm="2732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1989397" y="572966"/>
            <a:ext cx="7859395" cy="87693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破一：基本概念的建立及物理思想方法</a:t>
            </a:r>
          </a:p>
        </p:txBody>
      </p:sp>
      <p:sp>
        <p:nvSpPr>
          <p:cNvPr id="7" name="TextBox 8"/>
          <p:cNvSpPr txBox="1"/>
          <p:nvPr/>
        </p:nvSpPr>
        <p:spPr>
          <a:xfrm>
            <a:off x="4528495" y="1610129"/>
            <a:ext cx="8432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eaLnBrk="0" hangingPunct="0"/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</a:rPr>
              <a:t>CD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764731" y="1815754"/>
            <a:ext cx="6308725" cy="426275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9" name="墨迹 8">
                <a:extLst>
                  <a:ext uri="{FF2B5EF4-FFF2-40B4-BE49-F238E27FC236}">
                    <a16:creationId xmlns:a16="http://schemas.microsoft.com/office/drawing/2014/main" id="{27959A39-2BFF-4020-9271-E823653EA6FE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872960" y="2008080"/>
              <a:ext cx="4680360" cy="3781080"/>
            </p14:xfrm>
          </p:contentPart>
        </mc:Choice>
        <mc:Fallback xmlns="">
          <p:pic>
            <p:nvPicPr>
              <p:cNvPr id="9" name="墨迹 8">
                <a:extLst>
                  <a:ext uri="{FF2B5EF4-FFF2-40B4-BE49-F238E27FC236}">
                    <a16:creationId xmlns:a16="http://schemas.microsoft.com/office/drawing/2014/main" id="{27959A39-2BFF-4020-9271-E823653EA6FE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863600" y="1998720"/>
                <a:ext cx="4699080" cy="3799800"/>
              </a:xfrm>
              <a:prstGeom prst="rect">
                <a:avLst/>
              </a:prstGeom>
            </p:spPr>
          </p:pic>
        </mc:Fallback>
      </mc:AlternateContent>
      <p:pic>
        <p:nvPicPr>
          <p:cNvPr id="10" name="音频 9">
            <a:hlinkClick r:id="" action="ppaction://media"/>
            <a:extLst>
              <a:ext uri="{FF2B5EF4-FFF2-40B4-BE49-F238E27FC236}">
                <a16:creationId xmlns:a16="http://schemas.microsoft.com/office/drawing/2014/main" id="{3136CF69-9F16-49D1-A5B8-460C4A878482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134"/>
    </mc:Choice>
    <mc:Fallback xmlns="">
      <p:transition spd="slow" advTm="80134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2287270" y="1102417"/>
            <a:ext cx="7859395" cy="87693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破一：基本概念的建立及物理思想方法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58470" y="2313305"/>
            <a:ext cx="9486265" cy="3376930"/>
          </a:xfrm>
          <a:prstGeom prst="rect">
            <a:avLst/>
          </a:prstGeom>
        </p:spPr>
      </p:pic>
      <p:sp>
        <p:nvSpPr>
          <p:cNvPr id="8" name="横卷形 7"/>
          <p:cNvSpPr/>
          <p:nvPr/>
        </p:nvSpPr>
        <p:spPr>
          <a:xfrm>
            <a:off x="458470" y="5690235"/>
            <a:ext cx="3469640" cy="1106805"/>
          </a:xfrm>
          <a:prstGeom prst="horizontalScroll">
            <a:avLst/>
          </a:prstGeom>
          <a:solidFill>
            <a:srgbClr val="1552D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b="1" dirty="0"/>
              <a:t>巧选参考系往往会给解决问题带来很大的方便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5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139D7DCD-F518-4796-9422-E8BCE9AFFB26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4367520" y="3341520"/>
              <a:ext cx="3949920" cy="3002040"/>
            </p14:xfrm>
          </p:contentPart>
        </mc:Choice>
        <mc:Fallback xmlns=""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139D7DCD-F518-4796-9422-E8BCE9AFFB26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358160" y="3332160"/>
                <a:ext cx="3968640" cy="302076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音频 6">
            <a:hlinkClick r:id="" action="ppaction://media"/>
            <a:extLst>
              <a:ext uri="{FF2B5EF4-FFF2-40B4-BE49-F238E27FC236}">
                <a16:creationId xmlns:a16="http://schemas.microsoft.com/office/drawing/2014/main" id="{25FE2571-2831-4644-9116-B366AA29E26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8827"/>
    </mc:Choice>
    <mc:Fallback xmlns="">
      <p:transition spd="slow" advTm="13882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1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1760" y="415290"/>
            <a:ext cx="9117965" cy="5306695"/>
          </a:xfrm>
          <a:prstGeom prst="rect">
            <a:avLst/>
          </a:prstGeom>
        </p:spPr>
      </p:pic>
      <p:pic>
        <p:nvPicPr>
          <p:cNvPr id="5" name="音频 4">
            <a:hlinkClick r:id="" action="ppaction://media"/>
            <a:extLst>
              <a:ext uri="{FF2B5EF4-FFF2-40B4-BE49-F238E27FC236}">
                <a16:creationId xmlns:a16="http://schemas.microsoft.com/office/drawing/2014/main" id="{888E11A2-116F-4001-8A8D-D53FA4ED9D91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040"/>
    </mc:Choice>
    <mc:Fallback xmlns="">
      <p:transition spd="slow" advTm="1104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1909611" y="667559"/>
            <a:ext cx="7859395" cy="87693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破二：速度、速度的改变和加速度的辩证关系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id="{15899C1A-4FE1-41B7-8E31-4D23E35069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9289" y="3071814"/>
            <a:ext cx="237648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>
                <a:latin typeface="Tahoma" panose="020B0604030504040204" pitchFamily="34" charset="0"/>
                <a:ea typeface="黑体" panose="02010609060101010101" pitchFamily="49" charset="-122"/>
              </a:rPr>
              <a:t>速度的改变量</a:t>
            </a: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D3529DBC-9E63-493C-B431-3BBA9A1EF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5" y="2065339"/>
            <a:ext cx="12255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ahoma" panose="020B0604030504040204" pitchFamily="34" charset="0"/>
                <a:ea typeface="黑体" panose="02010609060101010101" pitchFamily="49" charset="-122"/>
              </a:rPr>
              <a:t>速度</a:t>
            </a:r>
          </a:p>
        </p:txBody>
      </p:sp>
      <p:sp>
        <p:nvSpPr>
          <p:cNvPr id="5" name="Text Box 5">
            <a:extLst>
              <a:ext uri="{FF2B5EF4-FFF2-40B4-BE49-F238E27FC236}">
                <a16:creationId xmlns:a16="http://schemas.microsoft.com/office/drawing/2014/main" id="{C95B4920-9322-43A8-9BB7-F1B40AB42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90725" y="4297364"/>
            <a:ext cx="237648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Tahoma" panose="020B0604030504040204" pitchFamily="34" charset="0"/>
                <a:ea typeface="黑体" panose="02010609060101010101" pitchFamily="49" charset="-122"/>
              </a:rPr>
              <a:t>加速度</a:t>
            </a:r>
          </a:p>
        </p:txBody>
      </p:sp>
      <p:sp>
        <p:nvSpPr>
          <p:cNvPr id="7" name="Line 6">
            <a:extLst>
              <a:ext uri="{FF2B5EF4-FFF2-40B4-BE49-F238E27FC236}">
                <a16:creationId xmlns:a16="http://schemas.microsoft.com/office/drawing/2014/main" id="{FB28FC5F-CCC4-418D-8A7B-7E6A31958D9D}"/>
              </a:ext>
            </a:extLst>
          </p:cNvPr>
          <p:cNvSpPr>
            <a:spLocks noChangeShapeType="1"/>
          </p:cNvSpPr>
          <p:nvPr/>
        </p:nvSpPr>
        <p:spPr bwMode="auto">
          <a:xfrm>
            <a:off x="3070225" y="2424114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7">
            <a:extLst>
              <a:ext uri="{FF2B5EF4-FFF2-40B4-BE49-F238E27FC236}">
                <a16:creationId xmlns:a16="http://schemas.microsoft.com/office/drawing/2014/main" id="{A22C15B5-1CC8-4D9F-B503-DBD616AEB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0225" y="1920876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黑体" panose="02010609060101010101" pitchFamily="49" charset="-122"/>
              </a:rPr>
              <a:t>表示运动的快慢</a:t>
            </a:r>
          </a:p>
        </p:txBody>
      </p:sp>
      <p:sp>
        <p:nvSpPr>
          <p:cNvPr id="9" name="Line 8">
            <a:extLst>
              <a:ext uri="{FF2B5EF4-FFF2-40B4-BE49-F238E27FC236}">
                <a16:creationId xmlns:a16="http://schemas.microsoft.com/office/drawing/2014/main" id="{6EF67412-E3F3-477C-8C0A-3E02FF608CC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95775" y="3432176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0" name="Text Box 9">
            <a:extLst>
              <a:ext uri="{FF2B5EF4-FFF2-40B4-BE49-F238E27FC236}">
                <a16:creationId xmlns:a16="http://schemas.microsoft.com/office/drawing/2014/main" id="{36B45BCC-B257-4647-844F-72251F2BD3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67213" y="2928939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Tahoma" panose="020B0604030504040204" pitchFamily="34" charset="0"/>
                <a:ea typeface="黑体" panose="02010609060101010101" pitchFamily="49" charset="-122"/>
              </a:rPr>
              <a:t>表示速度的变化</a:t>
            </a:r>
          </a:p>
        </p:txBody>
      </p:sp>
      <p:sp>
        <p:nvSpPr>
          <p:cNvPr id="11" name="Line 10">
            <a:extLst>
              <a:ext uri="{FF2B5EF4-FFF2-40B4-BE49-F238E27FC236}">
                <a16:creationId xmlns:a16="http://schemas.microsoft.com/office/drawing/2014/main" id="{9AD26EB9-49B3-432D-83AF-3C9BF87FFE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2025" y="4584701"/>
            <a:ext cx="27368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" name="Text Box 11">
            <a:extLst>
              <a:ext uri="{FF2B5EF4-FFF2-40B4-BE49-F238E27FC236}">
                <a16:creationId xmlns:a16="http://schemas.microsoft.com/office/drawing/2014/main" id="{98435733-1F0E-4B57-8BFF-BF64D20D59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6" y="4081464"/>
            <a:ext cx="3025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>
                <a:latin typeface="Tahoma" panose="020B0604030504040204" pitchFamily="34" charset="0"/>
                <a:ea typeface="黑体" panose="02010609060101010101" pitchFamily="49" charset="-122"/>
              </a:rPr>
              <a:t>表示速度变化的快慢</a:t>
            </a:r>
          </a:p>
        </p:txBody>
      </p:sp>
      <p:sp>
        <p:nvSpPr>
          <p:cNvPr id="13" name="Text Box 12">
            <a:extLst>
              <a:ext uri="{FF2B5EF4-FFF2-40B4-BE49-F238E27FC236}">
                <a16:creationId xmlns:a16="http://schemas.microsoft.com/office/drawing/2014/main" id="{6EA30A60-317C-4E4E-A099-6FB2396663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78513" y="2111376"/>
            <a:ext cx="1441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i="1">
                <a:latin typeface="Times New Roman" panose="02020603050405020304" pitchFamily="18" charset="0"/>
              </a:rPr>
              <a:t>v</a:t>
            </a:r>
          </a:p>
        </p:txBody>
      </p:sp>
      <p:sp>
        <p:nvSpPr>
          <p:cNvPr id="14" name="Text Box 13">
            <a:extLst>
              <a:ext uri="{FF2B5EF4-FFF2-40B4-BE49-F238E27FC236}">
                <a16:creationId xmlns:a16="http://schemas.microsoft.com/office/drawing/2014/main" id="{5B25D2A4-E873-45FB-9EA5-1F490C593B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75501" y="3071815"/>
            <a:ext cx="2665413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>
                <a:latin typeface="Times New Roman" panose="02020603050405020304" pitchFamily="18" charset="0"/>
              </a:rPr>
              <a:t>Δ</a:t>
            </a:r>
            <a:r>
              <a:rPr lang="en-US" altLang="zh-CN" sz="3200" i="1">
                <a:latin typeface="Times New Roman" panose="02020603050405020304" pitchFamily="18" charset="0"/>
              </a:rPr>
              <a:t>v</a:t>
            </a:r>
            <a:r>
              <a:rPr lang="zh-CN" altLang="en-US" sz="3200">
                <a:latin typeface="Times New Roman" panose="02020603050405020304" pitchFamily="18" charset="0"/>
              </a:rPr>
              <a:t>＝</a:t>
            </a:r>
            <a:r>
              <a:rPr lang="en-US" altLang="zh-CN" sz="3200" i="1">
                <a:latin typeface="Times New Roman" panose="02020603050405020304" pitchFamily="18" charset="0"/>
              </a:rPr>
              <a:t>v</a:t>
            </a:r>
            <a:r>
              <a:rPr lang="zh-CN" altLang="en-US" sz="3200">
                <a:latin typeface="Times New Roman" panose="02020603050405020304" pitchFamily="18" charset="0"/>
              </a:rPr>
              <a:t>－</a:t>
            </a:r>
            <a:r>
              <a:rPr lang="en-US" altLang="zh-CN" sz="3200" i="1">
                <a:latin typeface="Times New Roman" panose="02020603050405020304" pitchFamily="18" charset="0"/>
              </a:rPr>
              <a:t>v</a:t>
            </a:r>
            <a:r>
              <a:rPr lang="en-US" altLang="zh-CN" sz="3200" baseline="-25000">
                <a:latin typeface="Times New Roman" panose="02020603050405020304" pitchFamily="18" charset="0"/>
              </a:rPr>
              <a:t>0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A09BBFF-630D-40E7-A3C1-8D8A363C9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34222"/>
              </p:ext>
            </p:extLst>
          </p:nvPr>
        </p:nvGraphicFramePr>
        <p:xfrm>
          <a:off x="6591301" y="3937001"/>
          <a:ext cx="2536825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公式" r:id="rId5" imgW="1002960" imgH="393480" progId="Equation.3">
                  <p:embed/>
                </p:oleObj>
              </mc:Choice>
              <mc:Fallback>
                <p:oleObj name="公式" r:id="rId5" imgW="1002960" imgH="393480" progId="Equation.3">
                  <p:embed/>
                  <p:pic>
                    <p:nvPicPr>
                      <p:cNvPr id="24590" name="Object 14">
                        <a:extLst>
                          <a:ext uri="{FF2B5EF4-FFF2-40B4-BE49-F238E27FC236}">
                            <a16:creationId xmlns:a16="http://schemas.microsoft.com/office/drawing/2014/main" id="{49388B1F-CA75-444E-AE08-DC99E4FDE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1" y="3937001"/>
                        <a:ext cx="2536825" cy="1004888"/>
                      </a:xfrm>
                      <a:prstGeom prst="rect">
                        <a:avLst/>
                      </a:prstGeom>
                      <a:blipFill dpi="0" rotWithShape="1">
                        <a:blip r:embed="rId7"/>
                        <a:srcRect/>
                        <a:tile tx="0" ty="0" sx="100000" sy="100000" flip="none" algn="tl"/>
                      </a:blip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24">
            <a:extLst>
              <a:ext uri="{FF2B5EF4-FFF2-40B4-BE49-F238E27FC236}">
                <a16:creationId xmlns:a16="http://schemas.microsoft.com/office/drawing/2014/main" id="{878341E0-1AEF-47EC-85F2-16CA70567608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9038" y="2640015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" name="Line 25">
            <a:extLst>
              <a:ext uri="{FF2B5EF4-FFF2-40B4-BE49-F238E27FC236}">
                <a16:creationId xmlns:a16="http://schemas.microsoft.com/office/drawing/2014/main" id="{A7E15920-E509-44B4-849C-D5936E9DF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59038" y="3648077"/>
            <a:ext cx="0" cy="5048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8">
            <p14:nvContentPartPr>
              <p14:cNvPr id="20" name="墨迹 19">
                <a:extLst>
                  <a:ext uri="{FF2B5EF4-FFF2-40B4-BE49-F238E27FC236}">
                    <a16:creationId xmlns:a16="http://schemas.microsoft.com/office/drawing/2014/main" id="{3FDF4ED4-7FF8-46FB-A40F-4AC93AE8479A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6541920" y="1584720"/>
              <a:ext cx="4503600" cy="3481920"/>
            </p14:xfrm>
          </p:contentPart>
        </mc:Choice>
        <mc:Fallback xmlns="">
          <p:pic>
            <p:nvPicPr>
              <p:cNvPr id="20" name="墨迹 19">
                <a:extLst>
                  <a:ext uri="{FF2B5EF4-FFF2-40B4-BE49-F238E27FC236}">
                    <a16:creationId xmlns:a16="http://schemas.microsoft.com/office/drawing/2014/main" id="{3FDF4ED4-7FF8-46FB-A40F-4AC93AE8479A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32560" y="1575360"/>
                <a:ext cx="4522320" cy="3500640"/>
              </a:xfrm>
              <a:prstGeom prst="rect">
                <a:avLst/>
              </a:prstGeom>
            </p:spPr>
          </p:pic>
        </mc:Fallback>
      </mc:AlternateContent>
      <p:pic>
        <p:nvPicPr>
          <p:cNvPr id="21" name="音频 20">
            <a:hlinkClick r:id="" action="ppaction://media"/>
            <a:extLst>
              <a:ext uri="{FF2B5EF4-FFF2-40B4-BE49-F238E27FC236}">
                <a16:creationId xmlns:a16="http://schemas.microsoft.com/office/drawing/2014/main" id="{5712553E-5FE5-472A-A9D1-57857F97D668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7149"/>
    </mc:Choice>
    <mc:Fallback xmlns="">
      <p:transition spd="slow" advTm="13714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2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</p:childTnLst>
        </p:cTn>
      </p:par>
    </p:tnLst>
    <p:bldLst>
      <p:bldP spid="3" grpId="0"/>
      <p:bldP spid="8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文本框 2"/>
          <p:cNvSpPr txBox="1"/>
          <p:nvPr/>
        </p:nvSpPr>
        <p:spPr>
          <a:xfrm>
            <a:off x="1536566" y="1943257"/>
            <a:ext cx="7334582" cy="35394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速度方向就是速度变化量方向，与速度方向无关，加速度的正、负号只代表方向，不表示大小。</a:t>
            </a: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只要有速度变化就一定有加速度，反之亦然。</a:t>
            </a: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速度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速度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同向，物体做加速运动；</a:t>
            </a:r>
          </a:p>
          <a:p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加速度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与速度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反向，物体做减速运动。</a:t>
            </a:r>
            <a:endParaRPr lang="en-US" altLang="zh-CN" sz="28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.</a:t>
            </a:r>
            <a:r>
              <a:rPr lang="zh-C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加速度不变的运动，称之为匀变速运动。可分为匀加速运动和匀减速运动。</a:t>
            </a:r>
          </a:p>
        </p:txBody>
      </p:sp>
      <p:sp>
        <p:nvSpPr>
          <p:cNvPr id="8" name=" 220">
            <a:extLst>
              <a:ext uri="{FF2B5EF4-FFF2-40B4-BE49-F238E27FC236}">
                <a16:creationId xmlns:a16="http://schemas.microsoft.com/office/drawing/2014/main" id="{9CB66A3B-EB6C-43AE-8DEF-F9634553B843}"/>
              </a:ext>
            </a:extLst>
          </p:cNvPr>
          <p:cNvSpPr/>
          <p:nvPr/>
        </p:nvSpPr>
        <p:spPr>
          <a:xfrm>
            <a:off x="1909611" y="667559"/>
            <a:ext cx="7859395" cy="87693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破二：速度、速度的改变和加速度的辩证关系</a:t>
            </a:r>
          </a:p>
        </p:txBody>
      </p:sp>
      <p:pic>
        <p:nvPicPr>
          <p:cNvPr id="3" name="音频 2">
            <a:hlinkClick r:id="" action="ppaction://media"/>
            <a:extLst>
              <a:ext uri="{FF2B5EF4-FFF2-40B4-BE49-F238E27FC236}">
                <a16:creationId xmlns:a16="http://schemas.microsoft.com/office/drawing/2014/main" id="{C920A924-BB6D-4D41-A0E7-7FF0E825549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4803657"/>
      </p:ext>
    </p:extLst>
  </p:cSld>
  <p:clrMapOvr>
    <a:masterClrMapping/>
  </p:clrMapOvr>
  <p:transition spd="slow" advTm="4973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 220"/>
          <p:cNvSpPr/>
          <p:nvPr/>
        </p:nvSpPr>
        <p:spPr>
          <a:xfrm>
            <a:off x="1909611" y="667559"/>
            <a:ext cx="7859395" cy="876935"/>
          </a:xfrm>
          <a:prstGeom prst="homePlate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zh-CN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400" b="1" noProof="1">
                <a:solidFill>
                  <a:schemeClr val="bg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突破二：速度、加速度等关系的理解及应用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001023" y="1934672"/>
            <a:ext cx="6109970" cy="4128770"/>
          </a:xfrm>
          <a:prstGeom prst="rect">
            <a:avLst/>
          </a:prstGeom>
        </p:spPr>
      </p:pic>
      <p:sp>
        <p:nvSpPr>
          <p:cNvPr id="7" name="TextBox 8"/>
          <p:cNvSpPr txBox="1"/>
          <p:nvPr/>
        </p:nvSpPr>
        <p:spPr>
          <a:xfrm>
            <a:off x="7432813" y="2422755"/>
            <a:ext cx="8432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eaLnBrk="0" hangingPunct="0"/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</a:rPr>
              <a:t>BD</a:t>
            </a:r>
          </a:p>
        </p:txBody>
      </p:sp>
      <p:sp>
        <p:nvSpPr>
          <p:cNvPr id="5" name="TextBox 8"/>
          <p:cNvSpPr txBox="1"/>
          <p:nvPr/>
        </p:nvSpPr>
        <p:spPr>
          <a:xfrm>
            <a:off x="7176273" y="4341955"/>
            <a:ext cx="513080" cy="64516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eaLnBrk="0" hangingPunct="0"/>
            <a:r>
              <a:rPr lang="en-US" altLang="zh-CN" sz="3600" b="1" dirty="0">
                <a:solidFill>
                  <a:srgbClr val="FF0000"/>
                </a:solidFill>
                <a:latin typeface="Arial" panose="020B0604020202020204" pitchFamily="34" charset="0"/>
              </a:rPr>
              <a:t>B</a:t>
            </a:r>
          </a:p>
        </p:txBody>
      </p:sp>
      <mc:AlternateContent xmlns:mc="http://schemas.openxmlformats.org/markup-compatibility/2006" xmlns:p14="http://schemas.microsoft.com/office/powerpoint/2010/main" xmlns:iact="http://schemas.microsoft.com/office/powerpoint/2014/inkAction">
        <mc:Choice Requires="p14 iact">
          <p:contentPart p14:bwMode="auto" r:id="rId6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9953FEB1-0C82-47D6-A37F-8675258185F7}"/>
                  </a:ext>
                </a:extLst>
              </p14:cNvPr>
              <p14:cNvContentPartPr/>
              <p14:nvPr>
                <p:extLst>
                  <p:ext uri="{42D2F446-02D8-4167-A562-619A0277C38B}">
                    <p15:isNarration xmlns:p15="http://schemas.microsoft.com/office/powerpoint/2012/main" val="1"/>
                  </p:ext>
                </p:extLst>
              </p14:nvPr>
            </p14:nvContentPartPr>
            <p14:xfrm>
              <a:off x="1911240" y="1827360"/>
              <a:ext cx="8489160" cy="3512520"/>
            </p14:xfrm>
          </p:contentPart>
        </mc:Choice>
        <mc:Fallback xmlns=""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9953FEB1-0C82-47D6-A37F-8675258185F7}"/>
                  </a:ext>
                </a:extLst>
              </p:cNvPr>
              <p:cNvPicPr>
                <a:picLocks noGrp="1" noRot="1" noChangeAspect="1" noMove="1" noResize="1" noEditPoints="1" noAdjustHandles="1" noChangeArrowheads="1" noChangeShapeType="1"/>
              </p:cNvPicPr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01880" y="1818000"/>
                <a:ext cx="8507880" cy="3531240"/>
              </a:xfrm>
              <a:prstGeom prst="rect">
                <a:avLst/>
              </a:prstGeom>
            </p:spPr>
          </p:pic>
        </mc:Fallback>
      </mc:AlternateContent>
      <p:pic>
        <p:nvPicPr>
          <p:cNvPr id="9" name="音频 8">
            <a:hlinkClick r:id="" action="ppaction://media"/>
            <a:extLst>
              <a:ext uri="{FF2B5EF4-FFF2-40B4-BE49-F238E27FC236}">
                <a16:creationId xmlns:a16="http://schemas.microsoft.com/office/drawing/2014/main" id="{9F7F7464-1B65-4A9F-BD56-4EF7B7763A7B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569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760"/>
    </mc:Choice>
    <mc:Fallback xmlns="">
      <p:transition spd="slow" advTm="9776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5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cmd type="call" cmd="playFrom(0.0)">
                                      <p:cBhvr>
                                        <p:cTn id="9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2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7" grpId="0"/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PowerPoint 演示文稿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6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0.2|2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49.9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9.2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9.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1|1.1|3.3|3.7|7.8|2.4|3.5|36.9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9.4|46.6|5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">
  <a:themeElements>
    <a:clrScheme name="自定义 42-绿色清新">
      <a:dk1>
        <a:sysClr val="windowText" lastClr="000000"/>
      </a:dk1>
      <a:lt1>
        <a:sysClr val="window" lastClr="FFFFFF"/>
      </a:lt1>
      <a:dk2>
        <a:srgbClr val="212745"/>
      </a:dk2>
      <a:lt2>
        <a:srgbClr val="7F7F7F"/>
      </a:lt2>
      <a:accent1>
        <a:srgbClr val="138A40"/>
      </a:accent1>
      <a:accent2>
        <a:srgbClr val="138A40"/>
      </a:accent2>
      <a:accent3>
        <a:srgbClr val="138A40"/>
      </a:accent3>
      <a:accent4>
        <a:srgbClr val="138A40"/>
      </a:accent4>
      <a:accent5>
        <a:srgbClr val="138A40"/>
      </a:accent5>
      <a:accent6>
        <a:srgbClr val="138A40"/>
      </a:accent6>
      <a:hlink>
        <a:srgbClr val="56C7AA"/>
      </a:hlink>
      <a:folHlink>
        <a:srgbClr val="59A8D1"/>
      </a:folHlink>
    </a:clrScheme>
    <a:fontScheme name="自定义 6">
      <a:majorFont>
        <a:latin typeface="Arial"/>
        <a:ea typeface="微软雅黑 Light"/>
        <a:cs typeface=""/>
      </a:majorFont>
      <a:minorFont>
        <a:latin typeface="Arial"/>
        <a:ea typeface="微软雅黑 Light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1</TotalTime>
  <Words>1299</Words>
  <Application>Microsoft Office PowerPoint</Application>
  <PresentationFormat>宽屏</PresentationFormat>
  <Paragraphs>127</Paragraphs>
  <Slides>20</Slides>
  <Notes>1</Notes>
  <HiddenSlides>0</HiddenSlides>
  <MMClips>20</MMClips>
  <ScaleCrop>false</ScaleCrop>
  <HeadingPairs>
    <vt:vector size="8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34" baseType="lpstr">
      <vt:lpstr>仿宋</vt:lpstr>
      <vt:lpstr>华文中宋</vt:lpstr>
      <vt:lpstr>楷体</vt:lpstr>
      <vt:lpstr>宋体</vt:lpstr>
      <vt:lpstr>微软雅黑</vt:lpstr>
      <vt:lpstr>造字工房悦黑（非商用）常规体</vt:lpstr>
      <vt:lpstr>Arial</vt:lpstr>
      <vt:lpstr>Calibri</vt:lpstr>
      <vt:lpstr>Tahoma</vt:lpstr>
      <vt:lpstr>Times New Roman</vt:lpstr>
      <vt:lpstr>Wingdings</vt:lpstr>
      <vt:lpstr>Office 主题</vt:lpstr>
      <vt:lpstr>公式</vt:lpstr>
      <vt:lpstr>Equation.DSMT4</vt:lpstr>
      <vt:lpstr>第一章《运动的描述》难点突破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Sky123.Or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ky123.Org</dc:creator>
  <cp:lastModifiedBy>zjk</cp:lastModifiedBy>
  <cp:revision>153</cp:revision>
  <dcterms:created xsi:type="dcterms:W3CDTF">2015-10-07T07:18:00Z</dcterms:created>
  <dcterms:modified xsi:type="dcterms:W3CDTF">2020-02-14T03:26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